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19"/>
  </p:notesMasterIdLst>
  <p:sldIdLst>
    <p:sldId id="256" r:id="rId2"/>
    <p:sldId id="382" r:id="rId3"/>
    <p:sldId id="258" r:id="rId4"/>
    <p:sldId id="266" r:id="rId5"/>
    <p:sldId id="383" r:id="rId6"/>
    <p:sldId id="263" r:id="rId7"/>
    <p:sldId id="297" r:id="rId8"/>
    <p:sldId id="270" r:id="rId9"/>
    <p:sldId id="384" r:id="rId10"/>
    <p:sldId id="275" r:id="rId11"/>
    <p:sldId id="304" r:id="rId12"/>
    <p:sldId id="305" r:id="rId13"/>
    <p:sldId id="385" r:id="rId14"/>
    <p:sldId id="386" r:id="rId15"/>
    <p:sldId id="387" r:id="rId16"/>
    <p:sldId id="313" r:id="rId17"/>
    <p:sldId id="314" r:id="rId18"/>
  </p:sldIdLst>
  <p:sldSz cx="9144000" cy="5143500" type="screen16x9"/>
  <p:notesSz cx="6858000" cy="9144000"/>
  <p:embeddedFontLst>
    <p:embeddedFont>
      <p:font typeface="Amatic SC" panose="00000500000000000000" pitchFamily="2" charset="-79"/>
      <p:regular r:id="rId20"/>
      <p:bold r:id="rId21"/>
    </p:embeddedFont>
    <p:embeddedFont>
      <p:font typeface="Nunito" pitchFamily="2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0EA00"/>
    <a:srgbClr val="CCF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C0C35A8-31EE-4B06-98D1-F3640B604409}">
  <a:tblStyle styleId="{2C0C35A8-31EE-4B06-98D1-F3640B6044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12D37EB-A914-4A42-9CBE-EA1083F15C18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3979" autoAdjust="0"/>
  </p:normalViewPr>
  <p:slideViewPr>
    <p:cSldViewPr snapToGrid="0">
      <p:cViewPr varScale="1">
        <p:scale>
          <a:sx n="107" d="100"/>
          <a:sy n="107" d="100"/>
        </p:scale>
        <p:origin x="69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179002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170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6777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4" name="Google Shape;324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6314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4" name="Google Shape;324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84323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4932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1266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5754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" name="Google Shape;268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7278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" name="Google Shape;268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13880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6506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4398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1406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01750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9" name="Google Shape;389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434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82225" y="778096"/>
            <a:ext cx="7579546" cy="3864638"/>
          </a:xfrm>
          <a:custGeom>
            <a:avLst/>
            <a:gdLst/>
            <a:ahLst/>
            <a:cxnLst/>
            <a:rect l="l" t="t" r="r" b="b"/>
            <a:pathLst>
              <a:path w="3592202" h="1831582" extrusionOk="0">
                <a:moveTo>
                  <a:pt x="3554475" y="588873"/>
                </a:moveTo>
                <a:cubicBezTo>
                  <a:pt x="3581881" y="-89254"/>
                  <a:pt x="2593478" y="24995"/>
                  <a:pt x="2107652" y="528"/>
                </a:cubicBezTo>
                <a:cubicBezTo>
                  <a:pt x="1659207" y="-4515"/>
                  <a:pt x="1181252" y="27319"/>
                  <a:pt x="750347" y="64701"/>
                </a:cubicBezTo>
                <a:cubicBezTo>
                  <a:pt x="-8045" y="130474"/>
                  <a:pt x="40101" y="825724"/>
                  <a:pt x="6973" y="1349129"/>
                </a:cubicBezTo>
                <a:cubicBezTo>
                  <a:pt x="-5853" y="1475480"/>
                  <a:pt x="-13088" y="1628228"/>
                  <a:pt x="99056" y="1715663"/>
                </a:cubicBezTo>
                <a:cubicBezTo>
                  <a:pt x="135341" y="1744165"/>
                  <a:pt x="181120" y="1758789"/>
                  <a:pt x="226394" y="1766090"/>
                </a:cubicBezTo>
                <a:cubicBezTo>
                  <a:pt x="547610" y="1798407"/>
                  <a:pt x="870976" y="1810947"/>
                  <a:pt x="1193749" y="1821405"/>
                </a:cubicBezTo>
                <a:cubicBezTo>
                  <a:pt x="1869266" y="1838945"/>
                  <a:pt x="2634630" y="1839954"/>
                  <a:pt x="3306903" y="1773939"/>
                </a:cubicBezTo>
                <a:cubicBezTo>
                  <a:pt x="3542965" y="1713230"/>
                  <a:pt x="3574777" y="1531804"/>
                  <a:pt x="3589730" y="1335448"/>
                </a:cubicBezTo>
                <a:cubicBezTo>
                  <a:pt x="3601744" y="1168470"/>
                  <a:pt x="3566731" y="755807"/>
                  <a:pt x="3554475" y="588873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794256" y="560052"/>
            <a:ext cx="7399177" cy="3910731"/>
          </a:xfrm>
          <a:custGeom>
            <a:avLst/>
            <a:gdLst/>
            <a:ahLst/>
            <a:cxnLst/>
            <a:rect l="l" t="t" r="r" b="b"/>
            <a:pathLst>
              <a:path w="3506719" h="1853427" extrusionOk="0">
                <a:moveTo>
                  <a:pt x="3499305" y="1166353"/>
                </a:moveTo>
                <a:cubicBezTo>
                  <a:pt x="3487751" y="941889"/>
                  <a:pt x="3482379" y="741016"/>
                  <a:pt x="3468150" y="516750"/>
                </a:cubicBezTo>
                <a:cubicBezTo>
                  <a:pt x="3459578" y="392635"/>
                  <a:pt x="3434540" y="262425"/>
                  <a:pt x="3343926" y="170342"/>
                </a:cubicBezTo>
                <a:cubicBezTo>
                  <a:pt x="3249760" y="74400"/>
                  <a:pt x="3105299" y="78500"/>
                  <a:pt x="2981184" y="57847"/>
                </a:cubicBezTo>
                <a:cubicBezTo>
                  <a:pt x="2181223" y="-47983"/>
                  <a:pt x="1370738" y="7114"/>
                  <a:pt x="571983" y="97465"/>
                </a:cubicBezTo>
                <a:cubicBezTo>
                  <a:pt x="583142" y="79706"/>
                  <a:pt x="597415" y="64118"/>
                  <a:pt x="614122" y="51423"/>
                </a:cubicBezTo>
                <a:cubicBezTo>
                  <a:pt x="621729" y="45657"/>
                  <a:pt x="614122" y="33314"/>
                  <a:pt x="606317" y="39277"/>
                </a:cubicBezTo>
                <a:cubicBezTo>
                  <a:pt x="584019" y="56115"/>
                  <a:pt x="565669" y="77601"/>
                  <a:pt x="552470" y="102223"/>
                </a:cubicBezTo>
                <a:cubicBezTo>
                  <a:pt x="551023" y="104503"/>
                  <a:pt x="551176" y="107419"/>
                  <a:pt x="552843" y="109545"/>
                </a:cubicBezTo>
                <a:cubicBezTo>
                  <a:pt x="552996" y="111124"/>
                  <a:pt x="553654" y="112615"/>
                  <a:pt x="554728" y="113799"/>
                </a:cubicBezTo>
                <a:cubicBezTo>
                  <a:pt x="574416" y="135921"/>
                  <a:pt x="597985" y="154271"/>
                  <a:pt x="624273" y="167908"/>
                </a:cubicBezTo>
                <a:cubicBezTo>
                  <a:pt x="632429" y="172162"/>
                  <a:pt x="639401" y="158700"/>
                  <a:pt x="631025" y="154315"/>
                </a:cubicBezTo>
                <a:cubicBezTo>
                  <a:pt x="609956" y="143265"/>
                  <a:pt x="590728" y="129014"/>
                  <a:pt x="574021" y="112067"/>
                </a:cubicBezTo>
                <a:cubicBezTo>
                  <a:pt x="1426426" y="15774"/>
                  <a:pt x="2294047" y="-40901"/>
                  <a:pt x="3145004" y="97048"/>
                </a:cubicBezTo>
                <a:cubicBezTo>
                  <a:pt x="3209331" y="107550"/>
                  <a:pt x="3269536" y="123884"/>
                  <a:pt x="3319414" y="167886"/>
                </a:cubicBezTo>
                <a:cubicBezTo>
                  <a:pt x="3474552" y="310265"/>
                  <a:pt x="3450632" y="540604"/>
                  <a:pt x="3463897" y="732531"/>
                </a:cubicBezTo>
                <a:cubicBezTo>
                  <a:pt x="3470474" y="878856"/>
                  <a:pt x="3477052" y="1001085"/>
                  <a:pt x="3483783" y="1147410"/>
                </a:cubicBezTo>
                <a:cubicBezTo>
                  <a:pt x="3501191" y="1385138"/>
                  <a:pt x="3525965" y="1744218"/>
                  <a:pt x="3230532" y="1813916"/>
                </a:cubicBezTo>
                <a:cubicBezTo>
                  <a:pt x="3161470" y="1826939"/>
                  <a:pt x="3088899" y="1823212"/>
                  <a:pt x="3018938" y="1824396"/>
                </a:cubicBezTo>
                <a:cubicBezTo>
                  <a:pt x="2066294" y="1838384"/>
                  <a:pt x="1110998" y="1858664"/>
                  <a:pt x="159779" y="1795412"/>
                </a:cubicBezTo>
                <a:cubicBezTo>
                  <a:pt x="96198" y="1786642"/>
                  <a:pt x="52897" y="1750883"/>
                  <a:pt x="37988" y="1686381"/>
                </a:cubicBezTo>
                <a:cubicBezTo>
                  <a:pt x="23014" y="1627185"/>
                  <a:pt x="28429" y="1563604"/>
                  <a:pt x="29218" y="1503201"/>
                </a:cubicBezTo>
                <a:cubicBezTo>
                  <a:pt x="32288" y="1285666"/>
                  <a:pt x="37769" y="1068196"/>
                  <a:pt x="45640" y="850771"/>
                </a:cubicBezTo>
                <a:cubicBezTo>
                  <a:pt x="67279" y="849039"/>
                  <a:pt x="84052" y="831170"/>
                  <a:pt x="84403" y="809465"/>
                </a:cubicBezTo>
                <a:cubicBezTo>
                  <a:pt x="84775" y="785085"/>
                  <a:pt x="61119" y="766449"/>
                  <a:pt x="37528" y="771382"/>
                </a:cubicBezTo>
                <a:cubicBezTo>
                  <a:pt x="-10202" y="773070"/>
                  <a:pt x="-12460" y="837024"/>
                  <a:pt x="31082" y="849280"/>
                </a:cubicBezTo>
                <a:cubicBezTo>
                  <a:pt x="22860" y="1075914"/>
                  <a:pt x="17248" y="1302614"/>
                  <a:pt x="14222" y="1529401"/>
                </a:cubicBezTo>
                <a:cubicBezTo>
                  <a:pt x="6724" y="1697563"/>
                  <a:pt x="25184" y="1816372"/>
                  <a:pt x="222900" y="1815955"/>
                </a:cubicBezTo>
                <a:cubicBezTo>
                  <a:pt x="1165853" y="1869451"/>
                  <a:pt x="2110823" y="1854630"/>
                  <a:pt x="3054653" y="1838559"/>
                </a:cubicBezTo>
                <a:cubicBezTo>
                  <a:pt x="3124352" y="1837376"/>
                  <a:pt x="3196834" y="1840752"/>
                  <a:pt x="3264427" y="1820822"/>
                </a:cubicBezTo>
                <a:cubicBezTo>
                  <a:pt x="3445173" y="1765222"/>
                  <a:pt x="3508426" y="1558539"/>
                  <a:pt x="3506606" y="1387089"/>
                </a:cubicBezTo>
                <a:cubicBezTo>
                  <a:pt x="3507527" y="1313642"/>
                  <a:pt x="3502637" y="1239910"/>
                  <a:pt x="3499305" y="1166353"/>
                </a:cubicBezTo>
                <a:close/>
                <a:moveTo>
                  <a:pt x="14683" y="811175"/>
                </a:moveTo>
                <a:cubicBezTo>
                  <a:pt x="12863" y="794424"/>
                  <a:pt x="28933" y="781270"/>
                  <a:pt x="44807" y="788066"/>
                </a:cubicBezTo>
                <a:cubicBezTo>
                  <a:pt x="47241" y="789162"/>
                  <a:pt x="50112" y="788768"/>
                  <a:pt x="52152" y="787036"/>
                </a:cubicBezTo>
                <a:cubicBezTo>
                  <a:pt x="78987" y="795301"/>
                  <a:pt x="73002" y="833713"/>
                  <a:pt x="45815" y="836191"/>
                </a:cubicBezTo>
                <a:cubicBezTo>
                  <a:pt x="30424" y="837594"/>
                  <a:pt x="16656" y="826588"/>
                  <a:pt x="14683" y="81124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7460343" y="542436"/>
            <a:ext cx="814257" cy="1022479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13;p2"/>
          <p:cNvSpPr/>
          <p:nvPr/>
        </p:nvSpPr>
        <p:spPr>
          <a:xfrm>
            <a:off x="8121968" y="821005"/>
            <a:ext cx="185720" cy="335821"/>
          </a:xfrm>
          <a:custGeom>
            <a:avLst/>
            <a:gdLst/>
            <a:ahLst/>
            <a:cxnLst/>
            <a:rect l="l" t="t" r="r" b="b"/>
            <a:pathLst>
              <a:path w="88019" h="159157" extrusionOk="0">
                <a:moveTo>
                  <a:pt x="87774" y="149186"/>
                </a:moveTo>
                <a:cubicBezTo>
                  <a:pt x="74290" y="95537"/>
                  <a:pt x="49098" y="45526"/>
                  <a:pt x="14041" y="2730"/>
                </a:cubicBezTo>
                <a:cubicBezTo>
                  <a:pt x="8078" y="-4527"/>
                  <a:pt x="-4309" y="4199"/>
                  <a:pt x="1522" y="11302"/>
                </a:cubicBezTo>
                <a:cubicBezTo>
                  <a:pt x="35835" y="53069"/>
                  <a:pt x="60478" y="101916"/>
                  <a:pt x="73676" y="154338"/>
                </a:cubicBezTo>
                <a:cubicBezTo>
                  <a:pt x="76044" y="163678"/>
                  <a:pt x="90032" y="158065"/>
                  <a:pt x="87774" y="1491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14;p2"/>
          <p:cNvSpPr/>
          <p:nvPr/>
        </p:nvSpPr>
        <p:spPr>
          <a:xfrm>
            <a:off x="2947917" y="505266"/>
            <a:ext cx="831121" cy="96144"/>
          </a:xfrm>
          <a:custGeom>
            <a:avLst/>
            <a:gdLst/>
            <a:ahLst/>
            <a:cxnLst/>
            <a:rect l="l" t="t" r="r" b="b"/>
            <a:pathLst>
              <a:path w="393896" h="45566" extrusionOk="0">
                <a:moveTo>
                  <a:pt x="386461" y="1"/>
                </a:moveTo>
                <a:cubicBezTo>
                  <a:pt x="259364" y="2172"/>
                  <a:pt x="132531" y="12432"/>
                  <a:pt x="6750" y="30696"/>
                </a:cubicBezTo>
                <a:cubicBezTo>
                  <a:pt x="-2393" y="32011"/>
                  <a:pt x="-2305" y="46876"/>
                  <a:pt x="7364" y="45473"/>
                </a:cubicBezTo>
                <a:cubicBezTo>
                  <a:pt x="133145" y="27210"/>
                  <a:pt x="259978" y="16949"/>
                  <a:pt x="387053" y="14778"/>
                </a:cubicBezTo>
                <a:cubicBezTo>
                  <a:pt x="396349" y="14647"/>
                  <a:pt x="396196" y="-152"/>
                  <a:pt x="38646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3868218" y="487291"/>
            <a:ext cx="278364" cy="43099"/>
          </a:xfrm>
          <a:custGeom>
            <a:avLst/>
            <a:gdLst/>
            <a:ahLst/>
            <a:cxnLst/>
            <a:rect l="l" t="t" r="r" b="b"/>
            <a:pathLst>
              <a:path w="131926" h="20426" extrusionOk="0">
                <a:moveTo>
                  <a:pt x="124504" y="198"/>
                </a:moveTo>
                <a:cubicBezTo>
                  <a:pt x="85193" y="-635"/>
                  <a:pt x="45860" y="1163"/>
                  <a:pt x="6791" y="5570"/>
                </a:cubicBezTo>
                <a:cubicBezTo>
                  <a:pt x="-2417" y="6622"/>
                  <a:pt x="-2308" y="21465"/>
                  <a:pt x="7405" y="20369"/>
                </a:cubicBezTo>
                <a:cubicBezTo>
                  <a:pt x="46474" y="15962"/>
                  <a:pt x="85807" y="14164"/>
                  <a:pt x="125118" y="14997"/>
                </a:cubicBezTo>
                <a:cubicBezTo>
                  <a:pt x="134392" y="15194"/>
                  <a:pt x="134195" y="417"/>
                  <a:pt x="124504" y="19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3549755" y="4514760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3925109" y="4621068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1867900" y="1731475"/>
            <a:ext cx="5408100" cy="168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9pPr>
          </a:lstStyle>
          <a:p>
            <a:endParaRPr/>
          </a:p>
        </p:txBody>
      </p:sp>
      <p:sp>
        <p:nvSpPr>
          <p:cNvPr id="19" name="Google Shape;19;p2"/>
          <p:cNvSpPr/>
          <p:nvPr/>
        </p:nvSpPr>
        <p:spPr>
          <a:xfrm rot="-871776">
            <a:off x="594544" y="662599"/>
            <a:ext cx="1234918" cy="1390637"/>
          </a:xfrm>
          <a:custGeom>
            <a:avLst/>
            <a:gdLst/>
            <a:ahLst/>
            <a:cxnLst/>
            <a:rect l="l" t="t" r="r" b="b"/>
            <a:pathLst>
              <a:path w="584559" h="658270" extrusionOk="0">
                <a:moveTo>
                  <a:pt x="400656" y="592594"/>
                </a:moveTo>
                <a:cubicBezTo>
                  <a:pt x="398705" y="592697"/>
                  <a:pt x="396842" y="593473"/>
                  <a:pt x="395395" y="594786"/>
                </a:cubicBezTo>
                <a:cubicBezTo>
                  <a:pt x="372790" y="614869"/>
                  <a:pt x="326968" y="608292"/>
                  <a:pt x="296493" y="605310"/>
                </a:cubicBezTo>
                <a:cubicBezTo>
                  <a:pt x="253302" y="602043"/>
                  <a:pt x="220963" y="596014"/>
                  <a:pt x="191671" y="585731"/>
                </a:cubicBezTo>
                <a:cubicBezTo>
                  <a:pt x="185292" y="583232"/>
                  <a:pt x="178517" y="589173"/>
                  <a:pt x="177552" y="595027"/>
                </a:cubicBezTo>
                <a:cubicBezTo>
                  <a:pt x="176719" y="598472"/>
                  <a:pt x="178846" y="601934"/>
                  <a:pt x="182288" y="602767"/>
                </a:cubicBezTo>
                <a:cubicBezTo>
                  <a:pt x="218069" y="615921"/>
                  <a:pt x="265294" y="622893"/>
                  <a:pt x="316028" y="625524"/>
                </a:cubicBezTo>
                <a:cubicBezTo>
                  <a:pt x="346152" y="628462"/>
                  <a:pt x="384498" y="628528"/>
                  <a:pt x="404515" y="610440"/>
                </a:cubicBezTo>
                <a:cubicBezTo>
                  <a:pt x="412320" y="604038"/>
                  <a:pt x="407585" y="592901"/>
                  <a:pt x="400656" y="592594"/>
                </a:cubicBezTo>
                <a:close/>
                <a:moveTo>
                  <a:pt x="310547" y="639710"/>
                </a:moveTo>
                <a:lnTo>
                  <a:pt x="268429" y="637692"/>
                </a:lnTo>
                <a:cubicBezTo>
                  <a:pt x="263694" y="637495"/>
                  <a:pt x="258191" y="639490"/>
                  <a:pt x="256788" y="645673"/>
                </a:cubicBezTo>
                <a:cubicBezTo>
                  <a:pt x="256042" y="649839"/>
                  <a:pt x="258191" y="655671"/>
                  <a:pt x="263365" y="656241"/>
                </a:cubicBezTo>
                <a:lnTo>
                  <a:pt x="305460" y="658258"/>
                </a:lnTo>
                <a:cubicBezTo>
                  <a:pt x="310218" y="658455"/>
                  <a:pt x="315699" y="656460"/>
                  <a:pt x="317124" y="650277"/>
                </a:cubicBezTo>
                <a:cubicBezTo>
                  <a:pt x="317847" y="646111"/>
                  <a:pt x="315699" y="640258"/>
                  <a:pt x="310547" y="639710"/>
                </a:cubicBezTo>
                <a:close/>
                <a:moveTo>
                  <a:pt x="85075" y="404459"/>
                </a:moveTo>
                <a:cubicBezTo>
                  <a:pt x="50631" y="383609"/>
                  <a:pt x="26799" y="349648"/>
                  <a:pt x="17985" y="308824"/>
                </a:cubicBezTo>
                <a:cubicBezTo>
                  <a:pt x="14894" y="296437"/>
                  <a:pt x="-2448" y="306303"/>
                  <a:pt x="292" y="316257"/>
                </a:cubicBezTo>
                <a:cubicBezTo>
                  <a:pt x="9829" y="360347"/>
                  <a:pt x="37038" y="397925"/>
                  <a:pt x="77028" y="422064"/>
                </a:cubicBezTo>
                <a:cubicBezTo>
                  <a:pt x="82224" y="425572"/>
                  <a:pt x="87991" y="421034"/>
                  <a:pt x="89262" y="415641"/>
                </a:cubicBezTo>
                <a:cubicBezTo>
                  <a:pt x="90643" y="411394"/>
                  <a:pt x="88911" y="406755"/>
                  <a:pt x="85075" y="404459"/>
                </a:cubicBezTo>
                <a:close/>
                <a:moveTo>
                  <a:pt x="329906" y="581522"/>
                </a:moveTo>
                <a:cubicBezTo>
                  <a:pt x="357816" y="581522"/>
                  <a:pt x="380332" y="577751"/>
                  <a:pt x="400656" y="569661"/>
                </a:cubicBezTo>
                <a:cubicBezTo>
                  <a:pt x="405261" y="567896"/>
                  <a:pt x="407870" y="563002"/>
                  <a:pt x="406752" y="558194"/>
                </a:cubicBezTo>
                <a:cubicBezTo>
                  <a:pt x="406357" y="554364"/>
                  <a:pt x="403243" y="551382"/>
                  <a:pt x="399407" y="551134"/>
                </a:cubicBezTo>
                <a:cubicBezTo>
                  <a:pt x="398135" y="551161"/>
                  <a:pt x="396885" y="551428"/>
                  <a:pt x="395701" y="551924"/>
                </a:cubicBezTo>
                <a:cubicBezTo>
                  <a:pt x="365511" y="565078"/>
                  <a:pt x="319887" y="564201"/>
                  <a:pt x="285399" y="560123"/>
                </a:cubicBezTo>
                <a:cubicBezTo>
                  <a:pt x="250079" y="556857"/>
                  <a:pt x="213553" y="549337"/>
                  <a:pt x="177004" y="540545"/>
                </a:cubicBezTo>
                <a:cubicBezTo>
                  <a:pt x="172137" y="540545"/>
                  <a:pt x="169352" y="544930"/>
                  <a:pt x="168826" y="549095"/>
                </a:cubicBezTo>
                <a:cubicBezTo>
                  <a:pt x="167884" y="553862"/>
                  <a:pt x="170887" y="558516"/>
                  <a:pt x="175623" y="559619"/>
                </a:cubicBezTo>
                <a:cubicBezTo>
                  <a:pt x="226663" y="572796"/>
                  <a:pt x="279633" y="581061"/>
                  <a:pt x="329906" y="581522"/>
                </a:cubicBezTo>
                <a:close/>
                <a:moveTo>
                  <a:pt x="216951" y="106307"/>
                </a:moveTo>
                <a:cubicBezTo>
                  <a:pt x="171238" y="119725"/>
                  <a:pt x="136444" y="158926"/>
                  <a:pt x="123991" y="204968"/>
                </a:cubicBezTo>
                <a:cubicBezTo>
                  <a:pt x="122237" y="210887"/>
                  <a:pt x="126183" y="214877"/>
                  <a:pt x="132081" y="214899"/>
                </a:cubicBezTo>
                <a:cubicBezTo>
                  <a:pt x="136860" y="215086"/>
                  <a:pt x="141114" y="211902"/>
                  <a:pt x="142276" y="207270"/>
                </a:cubicBezTo>
                <a:cubicBezTo>
                  <a:pt x="152602" y="168886"/>
                  <a:pt x="181104" y="138014"/>
                  <a:pt x="218551" y="124658"/>
                </a:cubicBezTo>
                <a:cubicBezTo>
                  <a:pt x="228198" y="121216"/>
                  <a:pt x="226334" y="106811"/>
                  <a:pt x="216951" y="106307"/>
                </a:cubicBezTo>
                <a:close/>
                <a:moveTo>
                  <a:pt x="259660" y="91574"/>
                </a:moveTo>
                <a:cubicBezTo>
                  <a:pt x="248325" y="91574"/>
                  <a:pt x="248127" y="110232"/>
                  <a:pt x="260690" y="110297"/>
                </a:cubicBezTo>
                <a:cubicBezTo>
                  <a:pt x="272025" y="110407"/>
                  <a:pt x="272201" y="91640"/>
                  <a:pt x="259660" y="91574"/>
                </a:cubicBezTo>
                <a:close/>
                <a:moveTo>
                  <a:pt x="557483" y="48689"/>
                </a:moveTo>
                <a:cubicBezTo>
                  <a:pt x="551256" y="39700"/>
                  <a:pt x="533760" y="49939"/>
                  <a:pt x="541193" y="59235"/>
                </a:cubicBezTo>
                <a:cubicBezTo>
                  <a:pt x="556321" y="77557"/>
                  <a:pt x="565003" y="100330"/>
                  <a:pt x="565946" y="124066"/>
                </a:cubicBezTo>
                <a:cubicBezTo>
                  <a:pt x="565770" y="128275"/>
                  <a:pt x="569059" y="131825"/>
                  <a:pt x="573268" y="131992"/>
                </a:cubicBezTo>
                <a:cubicBezTo>
                  <a:pt x="573532" y="132003"/>
                  <a:pt x="573817" y="131998"/>
                  <a:pt x="574080" y="131981"/>
                </a:cubicBezTo>
                <a:cubicBezTo>
                  <a:pt x="579561" y="132272"/>
                  <a:pt x="584253" y="128058"/>
                  <a:pt x="584538" y="122569"/>
                </a:cubicBezTo>
                <a:cubicBezTo>
                  <a:pt x="584560" y="122323"/>
                  <a:pt x="584560" y="122075"/>
                  <a:pt x="584560" y="121830"/>
                </a:cubicBezTo>
                <a:cubicBezTo>
                  <a:pt x="583639" y="95169"/>
                  <a:pt x="574146" y="69515"/>
                  <a:pt x="557483" y="48689"/>
                </a:cubicBezTo>
                <a:close/>
                <a:moveTo>
                  <a:pt x="403682" y="258"/>
                </a:moveTo>
                <a:cubicBezTo>
                  <a:pt x="392720" y="-2395"/>
                  <a:pt x="387765" y="16219"/>
                  <a:pt x="399780" y="18960"/>
                </a:cubicBezTo>
                <a:cubicBezTo>
                  <a:pt x="493595" y="37946"/>
                  <a:pt x="532160" y="149148"/>
                  <a:pt x="535120" y="227659"/>
                </a:cubicBezTo>
                <a:cubicBezTo>
                  <a:pt x="535076" y="232018"/>
                  <a:pt x="538562" y="235590"/>
                  <a:pt x="542925" y="235633"/>
                </a:cubicBezTo>
                <a:cubicBezTo>
                  <a:pt x="543122" y="235636"/>
                  <a:pt x="543320" y="235631"/>
                  <a:pt x="543517" y="235618"/>
                </a:cubicBezTo>
                <a:cubicBezTo>
                  <a:pt x="546499" y="235695"/>
                  <a:pt x="549371" y="234555"/>
                  <a:pt x="551497" y="232461"/>
                </a:cubicBezTo>
                <a:cubicBezTo>
                  <a:pt x="553208" y="230630"/>
                  <a:pt x="554062" y="228157"/>
                  <a:pt x="553822" y="225664"/>
                </a:cubicBezTo>
                <a:cubicBezTo>
                  <a:pt x="551629" y="188393"/>
                  <a:pt x="542859" y="133800"/>
                  <a:pt x="514993" y="85610"/>
                </a:cubicBezTo>
                <a:cubicBezTo>
                  <a:pt x="488442" y="39898"/>
                  <a:pt x="451017" y="11220"/>
                  <a:pt x="403682" y="258"/>
                </a:cubicBezTo>
                <a:close/>
                <a:moveTo>
                  <a:pt x="431548" y="75240"/>
                </a:moveTo>
                <a:cubicBezTo>
                  <a:pt x="312936" y="-26709"/>
                  <a:pt x="83934" y="43559"/>
                  <a:pt x="55323" y="204968"/>
                </a:cubicBezTo>
                <a:cubicBezTo>
                  <a:pt x="46553" y="255569"/>
                  <a:pt x="59708" y="304373"/>
                  <a:pt x="92134" y="342369"/>
                </a:cubicBezTo>
                <a:cubicBezTo>
                  <a:pt x="111406" y="364995"/>
                  <a:pt x="133352" y="384398"/>
                  <a:pt x="147757" y="411431"/>
                </a:cubicBezTo>
                <a:cubicBezTo>
                  <a:pt x="162161" y="438464"/>
                  <a:pt x="168498" y="469312"/>
                  <a:pt x="166524" y="502681"/>
                </a:cubicBezTo>
                <a:cubicBezTo>
                  <a:pt x="166480" y="503654"/>
                  <a:pt x="165998" y="504556"/>
                  <a:pt x="165209" y="505137"/>
                </a:cubicBezTo>
                <a:cubicBezTo>
                  <a:pt x="161986" y="507785"/>
                  <a:pt x="160495" y="512012"/>
                  <a:pt x="161350" y="516099"/>
                </a:cubicBezTo>
                <a:cubicBezTo>
                  <a:pt x="161964" y="519442"/>
                  <a:pt x="164573" y="522060"/>
                  <a:pt x="167928" y="522676"/>
                </a:cubicBezTo>
                <a:cubicBezTo>
                  <a:pt x="215043" y="533845"/>
                  <a:pt x="263124" y="540387"/>
                  <a:pt x="311511" y="542211"/>
                </a:cubicBezTo>
                <a:cubicBezTo>
                  <a:pt x="350011" y="543022"/>
                  <a:pt x="388510" y="548218"/>
                  <a:pt x="425651" y="525855"/>
                </a:cubicBezTo>
                <a:cubicBezTo>
                  <a:pt x="429180" y="523911"/>
                  <a:pt x="430847" y="519741"/>
                  <a:pt x="429619" y="515902"/>
                </a:cubicBezTo>
                <a:cubicBezTo>
                  <a:pt x="428610" y="511990"/>
                  <a:pt x="425190" y="509184"/>
                  <a:pt x="421156" y="508973"/>
                </a:cubicBezTo>
                <a:cubicBezTo>
                  <a:pt x="418656" y="508601"/>
                  <a:pt x="416004" y="511626"/>
                  <a:pt x="413526" y="510048"/>
                </a:cubicBezTo>
                <a:cubicBezTo>
                  <a:pt x="412518" y="509440"/>
                  <a:pt x="411926" y="508346"/>
                  <a:pt x="411948" y="507176"/>
                </a:cubicBezTo>
                <a:cubicBezTo>
                  <a:pt x="412452" y="477012"/>
                  <a:pt x="419906" y="447368"/>
                  <a:pt x="433719" y="420552"/>
                </a:cubicBezTo>
                <a:cubicBezTo>
                  <a:pt x="441458" y="405731"/>
                  <a:pt x="451697" y="392642"/>
                  <a:pt x="461607" y="379969"/>
                </a:cubicBezTo>
                <a:cubicBezTo>
                  <a:pt x="467856" y="371989"/>
                  <a:pt x="474323" y="363723"/>
                  <a:pt x="480045" y="355151"/>
                </a:cubicBezTo>
                <a:cubicBezTo>
                  <a:pt x="530231" y="279708"/>
                  <a:pt x="512033" y="136629"/>
                  <a:pt x="431548" y="75240"/>
                </a:cubicBezTo>
                <a:close/>
                <a:moveTo>
                  <a:pt x="334116" y="324171"/>
                </a:moveTo>
                <a:cubicBezTo>
                  <a:pt x="324644" y="390296"/>
                  <a:pt x="323548" y="458108"/>
                  <a:pt x="320961" y="523312"/>
                </a:cubicBezTo>
                <a:cubicBezTo>
                  <a:pt x="320303" y="523941"/>
                  <a:pt x="319404" y="524268"/>
                  <a:pt x="318483" y="524211"/>
                </a:cubicBezTo>
                <a:cubicBezTo>
                  <a:pt x="310788" y="523685"/>
                  <a:pt x="302873" y="523027"/>
                  <a:pt x="295419" y="522567"/>
                </a:cubicBezTo>
                <a:cubicBezTo>
                  <a:pt x="285224" y="521909"/>
                  <a:pt x="274832" y="520988"/>
                  <a:pt x="263694" y="519760"/>
                </a:cubicBezTo>
                <a:cubicBezTo>
                  <a:pt x="262006" y="519589"/>
                  <a:pt x="260734" y="518149"/>
                  <a:pt x="260756" y="516450"/>
                </a:cubicBezTo>
                <a:cubicBezTo>
                  <a:pt x="256108" y="449957"/>
                  <a:pt x="246001" y="383960"/>
                  <a:pt x="230522" y="319129"/>
                </a:cubicBezTo>
                <a:cubicBezTo>
                  <a:pt x="230127" y="317344"/>
                  <a:pt x="231245" y="315575"/>
                  <a:pt x="233021" y="315174"/>
                </a:cubicBezTo>
                <a:cubicBezTo>
                  <a:pt x="233263" y="315123"/>
                  <a:pt x="233482" y="315097"/>
                  <a:pt x="233723" y="315095"/>
                </a:cubicBezTo>
                <a:cubicBezTo>
                  <a:pt x="235170" y="315095"/>
                  <a:pt x="236639" y="315270"/>
                  <a:pt x="238108" y="315270"/>
                </a:cubicBezTo>
                <a:cubicBezTo>
                  <a:pt x="248654" y="315443"/>
                  <a:pt x="258914" y="311896"/>
                  <a:pt x="267114" y="305250"/>
                </a:cubicBezTo>
                <a:cubicBezTo>
                  <a:pt x="268342" y="304255"/>
                  <a:pt x="270074" y="304255"/>
                  <a:pt x="271302" y="305250"/>
                </a:cubicBezTo>
                <a:cubicBezTo>
                  <a:pt x="284128" y="315555"/>
                  <a:pt x="301338" y="320773"/>
                  <a:pt x="322452" y="320773"/>
                </a:cubicBezTo>
                <a:cubicBezTo>
                  <a:pt x="326003" y="321321"/>
                  <a:pt x="334291" y="318164"/>
                  <a:pt x="334116" y="324171"/>
                </a:cubicBezTo>
                <a:close/>
                <a:moveTo>
                  <a:pt x="269811" y="253245"/>
                </a:moveTo>
                <a:cubicBezTo>
                  <a:pt x="271214" y="252283"/>
                  <a:pt x="273100" y="252539"/>
                  <a:pt x="274196" y="253837"/>
                </a:cubicBezTo>
                <a:cubicBezTo>
                  <a:pt x="276783" y="256863"/>
                  <a:pt x="276892" y="261292"/>
                  <a:pt x="274481" y="266992"/>
                </a:cubicBezTo>
                <a:cubicBezTo>
                  <a:pt x="273779" y="268665"/>
                  <a:pt x="271850" y="269452"/>
                  <a:pt x="270183" y="268746"/>
                </a:cubicBezTo>
                <a:cubicBezTo>
                  <a:pt x="269504" y="268468"/>
                  <a:pt x="268956" y="267983"/>
                  <a:pt x="268605" y="267365"/>
                </a:cubicBezTo>
                <a:cubicBezTo>
                  <a:pt x="263694" y="259033"/>
                  <a:pt x="267268" y="254934"/>
                  <a:pt x="269811" y="253245"/>
                </a:cubicBezTo>
                <a:close/>
                <a:moveTo>
                  <a:pt x="478971" y="317945"/>
                </a:moveTo>
                <a:cubicBezTo>
                  <a:pt x="470201" y="344035"/>
                  <a:pt x="451127" y="362759"/>
                  <a:pt x="435539" y="384157"/>
                </a:cubicBezTo>
                <a:cubicBezTo>
                  <a:pt x="407300" y="422707"/>
                  <a:pt x="392523" y="469481"/>
                  <a:pt x="393487" y="517261"/>
                </a:cubicBezTo>
                <a:cubicBezTo>
                  <a:pt x="393750" y="518936"/>
                  <a:pt x="392698" y="520536"/>
                  <a:pt x="391054" y="520966"/>
                </a:cubicBezTo>
                <a:cubicBezTo>
                  <a:pt x="377241" y="524161"/>
                  <a:pt x="363100" y="525634"/>
                  <a:pt x="348937" y="525351"/>
                </a:cubicBezTo>
                <a:cubicBezTo>
                  <a:pt x="345473" y="525351"/>
                  <a:pt x="339641" y="526338"/>
                  <a:pt x="340561" y="520966"/>
                </a:cubicBezTo>
                <a:cubicBezTo>
                  <a:pt x="340145" y="453831"/>
                  <a:pt x="344332" y="386744"/>
                  <a:pt x="353102" y="320181"/>
                </a:cubicBezTo>
                <a:cubicBezTo>
                  <a:pt x="353431" y="315796"/>
                  <a:pt x="359942" y="316695"/>
                  <a:pt x="363056" y="315423"/>
                </a:cubicBezTo>
                <a:cubicBezTo>
                  <a:pt x="374566" y="312310"/>
                  <a:pt x="368669" y="297182"/>
                  <a:pt x="359855" y="297643"/>
                </a:cubicBezTo>
                <a:cubicBezTo>
                  <a:pt x="341175" y="301567"/>
                  <a:pt x="314603" y="306675"/>
                  <a:pt x="295068" y="297029"/>
                </a:cubicBezTo>
                <a:cubicBezTo>
                  <a:pt x="291100" y="295229"/>
                  <a:pt x="287372" y="292953"/>
                  <a:pt x="283952" y="290254"/>
                </a:cubicBezTo>
                <a:cubicBezTo>
                  <a:pt x="282593" y="289206"/>
                  <a:pt x="282286" y="287294"/>
                  <a:pt x="283228" y="285869"/>
                </a:cubicBezTo>
                <a:cubicBezTo>
                  <a:pt x="293402" y="269864"/>
                  <a:pt x="297633" y="254144"/>
                  <a:pt x="294586" y="243818"/>
                </a:cubicBezTo>
                <a:cubicBezTo>
                  <a:pt x="292393" y="235662"/>
                  <a:pt x="283623" y="229698"/>
                  <a:pt x="275029" y="229720"/>
                </a:cubicBezTo>
                <a:cubicBezTo>
                  <a:pt x="265733" y="229720"/>
                  <a:pt x="256590" y="235991"/>
                  <a:pt x="252249" y="245331"/>
                </a:cubicBezTo>
                <a:cubicBezTo>
                  <a:pt x="245672" y="259560"/>
                  <a:pt x="249859" y="276288"/>
                  <a:pt x="256020" y="287206"/>
                </a:cubicBezTo>
                <a:cubicBezTo>
                  <a:pt x="256810" y="288616"/>
                  <a:pt x="256459" y="290392"/>
                  <a:pt x="255187" y="291394"/>
                </a:cubicBezTo>
                <a:cubicBezTo>
                  <a:pt x="250539" y="294950"/>
                  <a:pt x="244817" y="296785"/>
                  <a:pt x="238963" y="296590"/>
                </a:cubicBezTo>
                <a:cubicBezTo>
                  <a:pt x="226707" y="296912"/>
                  <a:pt x="215723" y="289024"/>
                  <a:pt x="212127" y="277297"/>
                </a:cubicBezTo>
                <a:cubicBezTo>
                  <a:pt x="211491" y="273854"/>
                  <a:pt x="208444" y="271397"/>
                  <a:pt x="204936" y="271509"/>
                </a:cubicBezTo>
                <a:cubicBezTo>
                  <a:pt x="201341" y="271592"/>
                  <a:pt x="197986" y="273302"/>
                  <a:pt x="195815" y="276157"/>
                </a:cubicBezTo>
                <a:cubicBezTo>
                  <a:pt x="189764" y="284093"/>
                  <a:pt x="200858" y="298914"/>
                  <a:pt x="207458" y="304351"/>
                </a:cubicBezTo>
                <a:cubicBezTo>
                  <a:pt x="209277" y="305689"/>
                  <a:pt x="208268" y="308364"/>
                  <a:pt x="208860" y="310096"/>
                </a:cubicBezTo>
                <a:cubicBezTo>
                  <a:pt x="224471" y="376768"/>
                  <a:pt x="239270" y="447015"/>
                  <a:pt x="240717" y="515573"/>
                </a:cubicBezTo>
                <a:cubicBezTo>
                  <a:pt x="239993" y="516254"/>
                  <a:pt x="238985" y="516561"/>
                  <a:pt x="237998" y="516406"/>
                </a:cubicBezTo>
                <a:cubicBezTo>
                  <a:pt x="221051" y="513950"/>
                  <a:pt x="203971" y="510881"/>
                  <a:pt x="187243" y="507263"/>
                </a:cubicBezTo>
                <a:cubicBezTo>
                  <a:pt x="185445" y="506853"/>
                  <a:pt x="184327" y="505064"/>
                  <a:pt x="184743" y="503271"/>
                </a:cubicBezTo>
                <a:cubicBezTo>
                  <a:pt x="184743" y="503264"/>
                  <a:pt x="184743" y="503258"/>
                  <a:pt x="184743" y="503251"/>
                </a:cubicBezTo>
                <a:cubicBezTo>
                  <a:pt x="189128" y="453088"/>
                  <a:pt x="172027" y="403538"/>
                  <a:pt x="138351" y="364491"/>
                </a:cubicBezTo>
                <a:cubicBezTo>
                  <a:pt x="121272" y="344758"/>
                  <a:pt x="101847" y="327526"/>
                  <a:pt x="88583" y="304373"/>
                </a:cubicBezTo>
                <a:cubicBezTo>
                  <a:pt x="76480" y="282423"/>
                  <a:pt x="70473" y="257630"/>
                  <a:pt x="71174" y="232571"/>
                </a:cubicBezTo>
                <a:cubicBezTo>
                  <a:pt x="72928" y="120448"/>
                  <a:pt x="178451" y="56078"/>
                  <a:pt x="275073" y="47045"/>
                </a:cubicBezTo>
                <a:cubicBezTo>
                  <a:pt x="428588" y="33145"/>
                  <a:pt x="520649" y="175808"/>
                  <a:pt x="478971" y="31796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2"/>
          <p:cNvSpPr/>
          <p:nvPr/>
        </p:nvSpPr>
        <p:spPr>
          <a:xfrm rot="-5400000">
            <a:off x="546000" y="3237680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1;p2"/>
          <p:cNvSpPr/>
          <p:nvPr/>
        </p:nvSpPr>
        <p:spPr>
          <a:xfrm rot="1737742">
            <a:off x="7950210" y="3938411"/>
            <a:ext cx="211749" cy="2681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5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5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spcBef>
                <a:spcPts val="0"/>
              </a:spcBef>
              <a:spcAft>
                <a:spcPts val="0"/>
              </a:spcAft>
              <a:buSzPts val="2200"/>
              <a:buChar char="✗"/>
              <a:defRPr/>
            </a:lvl1pPr>
            <a:lvl2pPr marL="914400" lvl="1" indent="-368300" rtl="0">
              <a:spcBef>
                <a:spcPts val="1000"/>
              </a:spcBef>
              <a:spcAft>
                <a:spcPts val="0"/>
              </a:spcAft>
              <a:buSzPts val="2200"/>
              <a:buChar char="✗"/>
              <a:defRPr/>
            </a:lvl2pPr>
            <a:lvl3pPr marL="1371600" lvl="2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3pPr>
            <a:lvl4pPr marL="1828800" lvl="3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4pPr>
            <a:lvl5pPr marL="2286000" lvl="4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5pPr>
            <a:lvl6pPr marL="2743200" lvl="5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6pPr>
            <a:lvl7pPr marL="3200400" lvl="6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7pPr>
            <a:lvl8pPr marL="3657600" lvl="7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8pPr>
            <a:lvl9pPr marL="4114800" lvl="8" indent="-368300" rtl="0">
              <a:spcBef>
                <a:spcPts val="1000"/>
              </a:spcBef>
              <a:spcAft>
                <a:spcPts val="1000"/>
              </a:spcAft>
              <a:buSzPts val="2200"/>
              <a:buChar char="■"/>
              <a:defRPr/>
            </a:lvl9pPr>
          </a:lstStyle>
          <a:p>
            <a:endParaRPr/>
          </a:p>
        </p:txBody>
      </p:sp>
      <p:sp>
        <p:nvSpPr>
          <p:cNvPr id="60" name="Google Shape;60;p5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5"/>
          <p:cNvSpPr/>
          <p:nvPr/>
        </p:nvSpPr>
        <p:spPr>
          <a:xfrm>
            <a:off x="3215361" y="371192"/>
            <a:ext cx="1377041" cy="66908"/>
          </a:xfrm>
          <a:custGeom>
            <a:avLst/>
            <a:gdLst/>
            <a:ahLst/>
            <a:cxnLst/>
            <a:rect l="l" t="t" r="r" b="b"/>
            <a:pathLst>
              <a:path w="652626" h="31710" extrusionOk="0">
                <a:moveTo>
                  <a:pt x="645179" y="13550"/>
                </a:moveTo>
                <a:cubicBezTo>
                  <a:pt x="432971" y="20774"/>
                  <a:pt x="220527" y="16258"/>
                  <a:pt x="8819" y="23"/>
                </a:cubicBezTo>
                <a:cubicBezTo>
                  <a:pt x="-280" y="-657"/>
                  <a:pt x="-3941" y="13989"/>
                  <a:pt x="5662" y="14712"/>
                </a:cubicBezTo>
                <a:cubicBezTo>
                  <a:pt x="218646" y="31045"/>
                  <a:pt x="432371" y="35612"/>
                  <a:pt x="645859" y="28393"/>
                </a:cubicBezTo>
                <a:cubicBezTo>
                  <a:pt x="655067" y="28043"/>
                  <a:pt x="654914" y="13178"/>
                  <a:pt x="645179" y="1355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" name="Google Shape;62;p5"/>
          <p:cNvSpPr/>
          <p:nvPr/>
        </p:nvSpPr>
        <p:spPr>
          <a:xfrm>
            <a:off x="4695254" y="404559"/>
            <a:ext cx="263959" cy="31226"/>
          </a:xfrm>
          <a:custGeom>
            <a:avLst/>
            <a:gdLst/>
            <a:ahLst/>
            <a:cxnLst/>
            <a:rect l="l" t="t" r="r" b="b"/>
            <a:pathLst>
              <a:path w="125099" h="14799" extrusionOk="0">
                <a:moveTo>
                  <a:pt x="117661" y="0"/>
                </a:moveTo>
                <a:lnTo>
                  <a:pt x="6833" y="0"/>
                </a:lnTo>
                <a:cubicBezTo>
                  <a:pt x="-2463" y="0"/>
                  <a:pt x="-2288" y="14799"/>
                  <a:pt x="7446" y="14799"/>
                </a:cubicBezTo>
                <a:lnTo>
                  <a:pt x="118275" y="14799"/>
                </a:lnTo>
                <a:cubicBezTo>
                  <a:pt x="127571" y="14887"/>
                  <a:pt x="127374" y="0"/>
                  <a:pt x="1176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5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5"/>
          <p:cNvSpPr/>
          <p:nvPr/>
        </p:nvSpPr>
        <p:spPr>
          <a:xfrm>
            <a:off x="244743" y="409436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5"/>
          <p:cNvSpPr/>
          <p:nvPr/>
        </p:nvSpPr>
        <p:spPr>
          <a:xfrm>
            <a:off x="8578274" y="29574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" name="Google Shape;66;p5"/>
          <p:cNvSpPr/>
          <p:nvPr/>
        </p:nvSpPr>
        <p:spPr>
          <a:xfrm>
            <a:off x="4853896" y="4607301"/>
            <a:ext cx="851649" cy="155161"/>
          </a:xfrm>
          <a:custGeom>
            <a:avLst/>
            <a:gdLst/>
            <a:ahLst/>
            <a:cxnLst/>
            <a:rect l="l" t="t" r="r" b="b"/>
            <a:pathLst>
              <a:path w="403625" h="73536" extrusionOk="0">
                <a:moveTo>
                  <a:pt x="402034" y="57995"/>
                </a:moveTo>
                <a:cubicBezTo>
                  <a:pt x="349920" y="-4643"/>
                  <a:pt x="347223" y="-12273"/>
                  <a:pt x="293815" y="54948"/>
                </a:cubicBezTo>
                <a:cubicBezTo>
                  <a:pt x="244682" y="-17404"/>
                  <a:pt x="251829" y="2986"/>
                  <a:pt x="191361" y="49225"/>
                </a:cubicBezTo>
                <a:cubicBezTo>
                  <a:pt x="145320" y="-15189"/>
                  <a:pt x="150911" y="-15343"/>
                  <a:pt x="96669" y="42648"/>
                </a:cubicBezTo>
                <a:cubicBezTo>
                  <a:pt x="86321" y="25893"/>
                  <a:pt x="71785" y="12113"/>
                  <a:pt x="54508" y="2657"/>
                </a:cubicBezTo>
                <a:cubicBezTo>
                  <a:pt x="43897" y="-1442"/>
                  <a:pt x="13290" y="41442"/>
                  <a:pt x="2152" y="49554"/>
                </a:cubicBezTo>
                <a:cubicBezTo>
                  <a:pt x="-4644" y="56548"/>
                  <a:pt x="6230" y="65932"/>
                  <a:pt x="12983" y="58982"/>
                </a:cubicBezTo>
                <a:lnTo>
                  <a:pt x="52009" y="18838"/>
                </a:lnTo>
                <a:cubicBezTo>
                  <a:pt x="82462" y="34426"/>
                  <a:pt x="86825" y="72531"/>
                  <a:pt x="100243" y="59552"/>
                </a:cubicBezTo>
                <a:lnTo>
                  <a:pt x="120852" y="38307"/>
                </a:lnTo>
                <a:cubicBezTo>
                  <a:pt x="130455" y="27871"/>
                  <a:pt x="145298" y="3447"/>
                  <a:pt x="155800" y="26621"/>
                </a:cubicBezTo>
                <a:cubicBezTo>
                  <a:pt x="197105" y="84085"/>
                  <a:pt x="181473" y="72663"/>
                  <a:pt x="233785" y="33330"/>
                </a:cubicBezTo>
                <a:cubicBezTo>
                  <a:pt x="249659" y="14036"/>
                  <a:pt x="257223" y="29405"/>
                  <a:pt x="267264" y="44731"/>
                </a:cubicBezTo>
                <a:lnTo>
                  <a:pt x="286843" y="71040"/>
                </a:lnTo>
                <a:cubicBezTo>
                  <a:pt x="300195" y="86058"/>
                  <a:pt x="326855" y="28594"/>
                  <a:pt x="341106" y="23990"/>
                </a:cubicBezTo>
                <a:cubicBezTo>
                  <a:pt x="357462" y="17522"/>
                  <a:pt x="377238" y="56614"/>
                  <a:pt x="389493" y="66611"/>
                </a:cubicBezTo>
                <a:cubicBezTo>
                  <a:pt x="395632" y="73671"/>
                  <a:pt x="408020" y="64945"/>
                  <a:pt x="402034" y="579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" name="Google Shape;67;p5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7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7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7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8" name="Google Shape;88;p7"/>
          <p:cNvSpPr txBox="1">
            <a:spLocks noGrp="1"/>
          </p:cNvSpPr>
          <p:nvPr>
            <p:ph type="body" idx="2"/>
          </p:nvPr>
        </p:nvSpPr>
        <p:spPr>
          <a:xfrm>
            <a:off x="4611864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0" name="Google Shape;90;p7"/>
          <p:cNvSpPr/>
          <p:nvPr/>
        </p:nvSpPr>
        <p:spPr>
          <a:xfrm>
            <a:off x="8138824" y="237026"/>
            <a:ext cx="739006" cy="927984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Google Shape;91;p7"/>
          <p:cNvSpPr/>
          <p:nvPr/>
        </p:nvSpPr>
        <p:spPr>
          <a:xfrm>
            <a:off x="8547668" y="2847045"/>
            <a:ext cx="262123" cy="231108"/>
          </a:xfrm>
          <a:custGeom>
            <a:avLst/>
            <a:gdLst/>
            <a:ahLst/>
            <a:cxnLst/>
            <a:rect l="l" t="t" r="r" b="b"/>
            <a:pathLst>
              <a:path w="124229" h="109530" extrusionOk="0">
                <a:moveTo>
                  <a:pt x="79291" y="1720"/>
                </a:moveTo>
                <a:cubicBezTo>
                  <a:pt x="8212" y="-15360"/>
                  <a:pt x="-40965" y="100205"/>
                  <a:pt x="47829" y="108799"/>
                </a:cubicBezTo>
                <a:cubicBezTo>
                  <a:pt x="119983" y="119191"/>
                  <a:pt x="160785" y="15554"/>
                  <a:pt x="79291" y="1720"/>
                </a:cubicBezTo>
                <a:close/>
                <a:moveTo>
                  <a:pt x="106609" y="64095"/>
                </a:moveTo>
                <a:cubicBezTo>
                  <a:pt x="93827" y="96675"/>
                  <a:pt x="39761" y="106168"/>
                  <a:pt x="18275" y="78083"/>
                </a:cubicBezTo>
                <a:cubicBezTo>
                  <a:pt x="2292" y="46095"/>
                  <a:pt x="38489" y="11651"/>
                  <a:pt x="70390" y="15247"/>
                </a:cubicBezTo>
                <a:cubicBezTo>
                  <a:pt x="97620" y="15401"/>
                  <a:pt x="116651" y="36974"/>
                  <a:pt x="106609" y="640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" name="Google Shape;92;p7"/>
          <p:cNvSpPr/>
          <p:nvPr/>
        </p:nvSpPr>
        <p:spPr>
          <a:xfrm>
            <a:off x="4426766" y="47247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Google Shape;93;p7"/>
          <p:cNvSpPr/>
          <p:nvPr/>
        </p:nvSpPr>
        <p:spPr>
          <a:xfrm>
            <a:off x="5368771" y="47555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" name="Google Shape;94;p7"/>
          <p:cNvSpPr/>
          <p:nvPr/>
        </p:nvSpPr>
        <p:spPr>
          <a:xfrm>
            <a:off x="5538652" y="47551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7"/>
          <p:cNvSpPr/>
          <p:nvPr/>
        </p:nvSpPr>
        <p:spPr>
          <a:xfrm>
            <a:off x="325536" y="1027644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Google Shape;96;p7"/>
          <p:cNvSpPr/>
          <p:nvPr/>
        </p:nvSpPr>
        <p:spPr>
          <a:xfrm>
            <a:off x="257001" y="1121076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Light" type="blank">
  <p:cSld name="BLANK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44" name="Google Shape;144;p11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11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11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" name="Google Shape;147;p11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11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9" name="Google Shape;149;p11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" name="Google Shape;150;p11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" name="Google Shape;151;p11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11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11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Dark">
  <p:cSld name="BLANK_1">
    <p:bg>
      <p:bgPr>
        <a:solidFill>
          <a:schemeClr val="dk1"/>
        </a:solidFill>
        <a:effectLst/>
      </p:bgPr>
    </p:bg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2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2"/>
                </a:solidFill>
              </a:defRPr>
            </a:lvl1pPr>
            <a:lvl2pPr lvl="1" rtl="0">
              <a:buNone/>
              <a:defRPr>
                <a:solidFill>
                  <a:schemeClr val="lt2"/>
                </a:solidFill>
              </a:defRPr>
            </a:lvl2pPr>
            <a:lvl3pPr lvl="2" rtl="0">
              <a:buNone/>
              <a:defRPr>
                <a:solidFill>
                  <a:schemeClr val="lt2"/>
                </a:solidFill>
              </a:defRPr>
            </a:lvl3pPr>
            <a:lvl4pPr lvl="3" rtl="0">
              <a:buNone/>
              <a:defRPr>
                <a:solidFill>
                  <a:schemeClr val="lt2"/>
                </a:solidFill>
              </a:defRPr>
            </a:lvl4pPr>
            <a:lvl5pPr lvl="4" rtl="0">
              <a:buNone/>
              <a:defRPr>
                <a:solidFill>
                  <a:schemeClr val="lt2"/>
                </a:solidFill>
              </a:defRPr>
            </a:lvl5pPr>
            <a:lvl6pPr lvl="5" rtl="0">
              <a:buNone/>
              <a:defRPr>
                <a:solidFill>
                  <a:schemeClr val="lt2"/>
                </a:solidFill>
              </a:defRPr>
            </a:lvl6pPr>
            <a:lvl7pPr lvl="6" rtl="0">
              <a:buNone/>
              <a:defRPr>
                <a:solidFill>
                  <a:schemeClr val="lt2"/>
                </a:solidFill>
              </a:defRPr>
            </a:lvl7pPr>
            <a:lvl8pPr lvl="7" rtl="0">
              <a:buNone/>
              <a:defRPr>
                <a:solidFill>
                  <a:schemeClr val="lt2"/>
                </a:solidFill>
              </a:defRPr>
            </a:lvl8pPr>
            <a:lvl9pPr lvl="8" rtl="0">
              <a:buNone/>
              <a:defRPr>
                <a:solidFill>
                  <a:schemeClr val="lt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56" name="Google Shape;156;p12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12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8" name="Google Shape;158;p12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9" name="Google Shape;159;p12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0" name="Google Shape;160;p12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1" name="Google Shape;161;p12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2" name="Google Shape;162;p12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3" name="Google Shape;163;p12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4" name="Google Shape;164;p12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5" name="Google Shape;165;p12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68300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3" r:id="rId3"/>
    <p:sldLayoutId id="2147483657" r:id="rId4"/>
    <p:sldLayoutId id="2147483658" r:id="rId5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Relationship Id="rId9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30;p36"/>
          <p:cNvSpPr txBox="1">
            <a:spLocks noGrp="1"/>
          </p:cNvSpPr>
          <p:nvPr>
            <p:ph type="ctrTitle"/>
          </p:nvPr>
        </p:nvSpPr>
        <p:spPr>
          <a:xfrm>
            <a:off x="1763170" y="915917"/>
            <a:ext cx="6054601" cy="1788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500" dirty="0">
                <a:solidFill>
                  <a:srgbClr val="FF0000"/>
                </a:solidFill>
                <a:latin typeface="+mn-lt"/>
              </a:rPr>
              <a:t>CHÀO MỪNG CÁC EM ĐẾN VỚI TIẾT HỌC HÔM NAY!</a:t>
            </a:r>
            <a:endParaRPr sz="35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299;p27"/>
          <p:cNvSpPr/>
          <p:nvPr/>
        </p:nvSpPr>
        <p:spPr>
          <a:xfrm rot="942510">
            <a:off x="8263492" y="402794"/>
            <a:ext cx="512269" cy="509133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" name="Google Shape;228;p20"/>
          <p:cNvSpPr/>
          <p:nvPr/>
        </p:nvSpPr>
        <p:spPr>
          <a:xfrm rot="231489">
            <a:off x="332099" y="4159753"/>
            <a:ext cx="707693" cy="64541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3279984">
            <a:off x="111740" y="175371"/>
            <a:ext cx="398892" cy="5866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600465" y="3883720"/>
            <a:ext cx="1314111" cy="11974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945" y="539399"/>
            <a:ext cx="7614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4. </a:t>
            </a:r>
            <a:r>
              <a:rPr lang="en-US" sz="2800" b="1" dirty="0" err="1">
                <a:solidFill>
                  <a:srgbClr val="0000FF"/>
                </a:solidFill>
              </a:rPr>
              <a:t>Thể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íc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ì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hó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ứ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iá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ều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7578" y="1033359"/>
            <a:ext cx="5010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+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1/3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ó</a:t>
            </a:r>
            <a:r>
              <a:rPr lang="en-US" sz="2400" dirty="0"/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36222"/>
              </p:ext>
            </p:extLst>
          </p:nvPr>
        </p:nvGraphicFramePr>
        <p:xfrm>
          <a:off x="2084388" y="2157413"/>
          <a:ext cx="18224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4388" y="2157413"/>
                        <a:ext cx="182245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3948" y="2965606"/>
            <a:ext cx="54649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 S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endParaRPr lang="en-US" sz="2400" dirty="0"/>
          </a:p>
          <a:p>
            <a:r>
              <a:rPr lang="en-US" sz="2400" dirty="0"/>
              <a:t>                h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060705" y="3931420"/>
            <a:ext cx="4088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Chú</a:t>
            </a:r>
            <a:r>
              <a:rPr lang="en-US" sz="2400" dirty="0"/>
              <a:t> ý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66178"/>
              </p:ext>
            </p:extLst>
          </p:nvPr>
        </p:nvGraphicFramePr>
        <p:xfrm>
          <a:off x="2378389" y="3799858"/>
          <a:ext cx="16160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91960" progId="Equation.DSMT4">
                  <p:embed/>
                </p:oleObj>
              </mc:Choice>
              <mc:Fallback>
                <p:oleObj name="Equation" r:id="rId7" imgW="6476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8389" y="3799858"/>
                        <a:ext cx="16160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8276" y="981820"/>
            <a:ext cx="2820260" cy="25037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7680961" y="3738067"/>
            <a:ext cx="890256" cy="80876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85216" y="146761"/>
            <a:ext cx="3087013" cy="6949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/>
              <a:t>Luyện</a:t>
            </a:r>
            <a:r>
              <a:rPr lang="en-US" sz="3600" b="1" dirty="0"/>
              <a:t> </a:t>
            </a:r>
            <a:r>
              <a:rPr lang="en-US" sz="3600" b="1" dirty="0" err="1"/>
              <a:t>tập</a:t>
            </a:r>
            <a:r>
              <a:rPr lang="en-US" sz="3600" b="1" dirty="0"/>
              <a:t>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0727" y="1033904"/>
            <a:ext cx="346009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xung</a:t>
            </a:r>
            <a:r>
              <a:rPr lang="en-US" sz="2800" dirty="0"/>
              <a:t> </a:t>
            </a:r>
            <a:r>
              <a:rPr lang="en-US" sz="2800" dirty="0" err="1"/>
              <a:t>quanh</a:t>
            </a:r>
            <a:r>
              <a:rPr lang="en-US" sz="2800" dirty="0"/>
              <a:t>,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hóp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 S.ABCD </a:t>
            </a:r>
            <a:r>
              <a:rPr lang="en-US" sz="2800" dirty="0" err="1"/>
              <a:t>biết</a:t>
            </a:r>
            <a:r>
              <a:rPr lang="en-US" sz="2800" dirty="0"/>
              <a:t>: SH = 10cm;</a:t>
            </a:r>
          </a:p>
          <a:p>
            <a:pPr algn="just"/>
            <a:r>
              <a:rPr lang="en-US" sz="2800" dirty="0" err="1"/>
              <a:t>Canh</a:t>
            </a:r>
            <a:r>
              <a:rPr lang="en-US" sz="2800" dirty="0"/>
              <a:t> </a:t>
            </a:r>
            <a:r>
              <a:rPr lang="en-US" sz="2800" dirty="0" err="1"/>
              <a:t>đáy</a:t>
            </a:r>
            <a:r>
              <a:rPr lang="en-US" sz="2800" dirty="0"/>
              <a:t> = 12cm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0762" y="441384"/>
            <a:ext cx="4624458" cy="4105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43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ây bút chì và cục tẩ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934" y="3586290"/>
            <a:ext cx="2090845" cy="1973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85216" y="146761"/>
            <a:ext cx="2977287" cy="6949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/>
              <a:t>Luyện</a:t>
            </a:r>
            <a:r>
              <a:rPr lang="en-US" sz="3600" b="1" dirty="0"/>
              <a:t> </a:t>
            </a:r>
            <a:r>
              <a:rPr lang="en-US" sz="3600" b="1" dirty="0" err="1"/>
              <a:t>tập</a:t>
            </a:r>
            <a:r>
              <a:rPr lang="en-US" sz="3600" b="1" dirty="0"/>
              <a:t>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8096" y="920962"/>
            <a:ext cx="773216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/>
              <a:t>Bác</a:t>
            </a:r>
            <a:r>
              <a:rPr lang="en-US" sz="2800" dirty="0"/>
              <a:t> </a:t>
            </a:r>
            <a:r>
              <a:rPr lang="en-US" sz="2800" dirty="0" err="1"/>
              <a:t>Khôi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hiếc</a:t>
            </a:r>
            <a:r>
              <a:rPr lang="en-US" sz="2800" dirty="0"/>
              <a:t> </a:t>
            </a:r>
            <a:r>
              <a:rPr lang="en-US" sz="2800" dirty="0" err="1"/>
              <a:t>hộp</a:t>
            </a:r>
            <a:r>
              <a:rPr lang="en-US" sz="2800" dirty="0"/>
              <a:t> </a:t>
            </a:r>
            <a:r>
              <a:rPr lang="en-US" sz="2800" dirty="0" err="1"/>
              <a:t>gỗ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dạ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hóp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đáy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2m,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oạn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3m. </a:t>
            </a:r>
            <a:r>
              <a:rPr lang="en-US" sz="2800" dirty="0" err="1"/>
              <a:t>Bác</a:t>
            </a:r>
            <a:r>
              <a:rPr lang="en-US" sz="2800" dirty="0"/>
              <a:t> </a:t>
            </a:r>
            <a:r>
              <a:rPr lang="en-US" sz="2800" dirty="0" err="1"/>
              <a:t>Khôi</a:t>
            </a:r>
            <a:r>
              <a:rPr lang="en-US" sz="2800" dirty="0"/>
              <a:t> </a:t>
            </a:r>
            <a:r>
              <a:rPr lang="en-US" sz="2800" dirty="0" err="1"/>
              <a:t>muốn</a:t>
            </a:r>
            <a:r>
              <a:rPr lang="en-US" sz="2800" dirty="0"/>
              <a:t> </a:t>
            </a:r>
            <a:r>
              <a:rPr lang="en-US" sz="2800" dirty="0" err="1"/>
              <a:t>sơn</a:t>
            </a:r>
            <a:r>
              <a:rPr lang="en-US" sz="2800" dirty="0"/>
              <a:t> 4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xung</a:t>
            </a:r>
            <a:r>
              <a:rPr lang="en-US" sz="2800" dirty="0"/>
              <a:t> </a:t>
            </a:r>
            <a:r>
              <a:rPr lang="en-US" sz="2800" dirty="0" err="1"/>
              <a:t>qua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ộp</a:t>
            </a:r>
            <a:r>
              <a:rPr lang="en-US" sz="2800" dirty="0"/>
              <a:t> </a:t>
            </a:r>
            <a:r>
              <a:rPr lang="en-US" sz="2800" dirty="0" err="1"/>
              <a:t>gỗ</a:t>
            </a:r>
            <a:r>
              <a:rPr lang="en-US" sz="2800" dirty="0"/>
              <a:t>. </a:t>
            </a:r>
            <a:r>
              <a:rPr lang="en-US" sz="2800" dirty="0" err="1"/>
              <a:t>Cứ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mét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r>
              <a:rPr lang="en-US" sz="2800" dirty="0"/>
              <a:t> </a:t>
            </a:r>
            <a:r>
              <a:rPr lang="en-US" sz="2800" dirty="0" err="1"/>
              <a:t>sơn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30 000 </a:t>
            </a:r>
            <a:r>
              <a:rPr lang="en-US" sz="2800" dirty="0" err="1"/>
              <a:t>đồng</a:t>
            </a:r>
            <a:r>
              <a:rPr lang="en-US" sz="2800" dirty="0"/>
              <a:t> (</a:t>
            </a:r>
            <a:r>
              <a:rPr lang="en-US" sz="2800" dirty="0" err="1"/>
              <a:t>tiền</a:t>
            </a:r>
            <a:r>
              <a:rPr lang="en-US" sz="2800" dirty="0"/>
              <a:t> </a:t>
            </a:r>
            <a:r>
              <a:rPr lang="en-US" sz="2800" dirty="0" err="1"/>
              <a:t>sơ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iền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). </a:t>
            </a:r>
            <a:r>
              <a:rPr lang="en-US" sz="2800" dirty="0" err="1"/>
              <a:t>Hỏi</a:t>
            </a:r>
            <a:r>
              <a:rPr lang="en-US" sz="2800" dirty="0"/>
              <a:t> </a:t>
            </a:r>
            <a:r>
              <a:rPr lang="en-US" sz="2800" dirty="0" err="1"/>
              <a:t>bác</a:t>
            </a:r>
            <a:r>
              <a:rPr lang="en-US" sz="2800" dirty="0"/>
              <a:t> </a:t>
            </a:r>
            <a:r>
              <a:rPr lang="en-US" sz="2800" dirty="0" err="1"/>
              <a:t>Khôi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chi </a:t>
            </a:r>
            <a:r>
              <a:rPr lang="en-US" sz="2800" dirty="0" err="1"/>
              <a:t>phí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ao</a:t>
            </a:r>
            <a:r>
              <a:rPr lang="en-US" sz="2800" dirty="0"/>
              <a:t> </a:t>
            </a:r>
            <a:r>
              <a:rPr lang="en-US" sz="2800" dirty="0" err="1"/>
              <a:t>nhiêu</a:t>
            </a:r>
            <a:r>
              <a:rPr lang="en-US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7995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ây bút chì và cục tẩ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934" y="3586290"/>
            <a:ext cx="2090845" cy="1973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85216" y="146761"/>
            <a:ext cx="2977287" cy="6949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/>
              <a:t>Luyện</a:t>
            </a:r>
            <a:r>
              <a:rPr lang="en-US" sz="3600" b="1" dirty="0"/>
              <a:t> </a:t>
            </a:r>
            <a:r>
              <a:rPr lang="en-US" sz="3600" b="1" dirty="0" err="1"/>
              <a:t>tập</a:t>
            </a:r>
            <a:r>
              <a:rPr lang="en-US" sz="3600" b="1" dirty="0"/>
              <a:t>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999" y="986799"/>
            <a:ext cx="773216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hiếc</a:t>
            </a:r>
            <a:r>
              <a:rPr lang="en-US" sz="2800" dirty="0"/>
              <a:t> </a:t>
            </a:r>
            <a:r>
              <a:rPr lang="en-US" sz="2800" dirty="0" err="1"/>
              <a:t>lề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dạ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hóp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.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đáy</a:t>
            </a:r>
            <a:r>
              <a:rPr lang="en-US" sz="2800" dirty="0"/>
              <a:t> 2m, </a:t>
            </a:r>
            <a:r>
              <a:rPr lang="en-US" sz="2800" dirty="0" err="1"/>
              <a:t>chiều</a:t>
            </a:r>
            <a:r>
              <a:rPr lang="en-US" sz="2800" dirty="0"/>
              <a:t> </a:t>
            </a:r>
            <a:r>
              <a:rPr lang="en-US" sz="2800" dirty="0" err="1"/>
              <a:t>cao</a:t>
            </a:r>
            <a:r>
              <a:rPr lang="en-US" sz="2800" dirty="0"/>
              <a:t> 2m. </a:t>
            </a:r>
          </a:p>
          <a:p>
            <a:pPr marL="514350" indent="-514350" algn="just">
              <a:buAutoNum type="alphaLcParenR"/>
            </a:pP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khí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lề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ao</a:t>
            </a:r>
            <a:r>
              <a:rPr lang="en-US" sz="2800" dirty="0"/>
              <a:t> </a:t>
            </a:r>
            <a:r>
              <a:rPr lang="en-US" sz="2800" dirty="0" err="1"/>
              <a:t>nhiêu</a:t>
            </a:r>
            <a:r>
              <a:rPr lang="en-US" sz="2800" dirty="0"/>
              <a:t>?</a:t>
            </a:r>
          </a:p>
          <a:p>
            <a:pPr marL="514350" indent="-514350" algn="just">
              <a:buAutoNum type="alphaLcParenR"/>
            </a:pPr>
            <a:r>
              <a:rPr lang="en-US" sz="2800" dirty="0" err="1"/>
              <a:t>Chiếc</a:t>
            </a:r>
            <a:r>
              <a:rPr lang="en-US" sz="2800" dirty="0"/>
              <a:t> </a:t>
            </a:r>
            <a:r>
              <a:rPr lang="en-US" sz="2800" dirty="0" err="1"/>
              <a:t>lều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phủ</a:t>
            </a:r>
            <a:r>
              <a:rPr lang="en-US" sz="2800" dirty="0"/>
              <a:t> </a:t>
            </a:r>
            <a:r>
              <a:rPr lang="en-US" sz="2800" dirty="0" err="1"/>
              <a:t>vải</a:t>
            </a:r>
            <a:r>
              <a:rPr lang="en-US" sz="2800" dirty="0"/>
              <a:t> 4 </a:t>
            </a:r>
            <a:r>
              <a:rPr lang="en-US" sz="2800" dirty="0" err="1"/>
              <a:t>phía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vải</a:t>
            </a:r>
            <a:r>
              <a:rPr lang="en-US" sz="2800" dirty="0"/>
              <a:t> </a:t>
            </a:r>
            <a:r>
              <a:rPr lang="en-US" sz="2800" dirty="0" err="1"/>
              <a:t>bạt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dung?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ta </a:t>
            </a:r>
            <a:r>
              <a:rPr lang="en-US" sz="2800" dirty="0" err="1"/>
              <a:t>đo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chiều</a:t>
            </a:r>
            <a:r>
              <a:rPr lang="en-US" sz="2800" dirty="0"/>
              <a:t> </a:t>
            </a:r>
            <a:r>
              <a:rPr lang="en-US" sz="2800" dirty="0" err="1"/>
              <a:t>cao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bê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đỉnh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2,24m.</a:t>
            </a:r>
          </a:p>
        </p:txBody>
      </p:sp>
    </p:spTree>
    <p:extLst>
      <p:ext uri="{BB962C8B-B14F-4D97-AF65-F5344CB8AC3E}">
        <p14:creationId xmlns:p14="http://schemas.microsoft.com/office/powerpoint/2010/main" val="4235255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070" y="435066"/>
            <a:ext cx="5066163" cy="4258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4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Rounded Rectangle 2"/>
          <p:cNvSpPr/>
          <p:nvPr/>
        </p:nvSpPr>
        <p:spPr>
          <a:xfrm>
            <a:off x="585216" y="146761"/>
            <a:ext cx="2977287" cy="6949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/>
              <a:t>Vận</a:t>
            </a:r>
            <a:r>
              <a:rPr lang="en-US" sz="3600" b="1" dirty="0"/>
              <a:t> </a:t>
            </a:r>
            <a:r>
              <a:rPr lang="en-US" sz="3600" b="1" dirty="0" err="1"/>
              <a:t>dụng</a:t>
            </a:r>
            <a:endParaRPr 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3143" y="969583"/>
            <a:ext cx="3948118" cy="334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Kim </a:t>
            </a:r>
            <a:r>
              <a:rPr lang="en-US" sz="2400" b="1" dirty="0" err="1">
                <a:solidFill>
                  <a:srgbClr val="FF0000"/>
                </a:solidFill>
              </a:rPr>
              <a:t>Tự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áp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heops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ở Ai </a:t>
            </a:r>
            <a:r>
              <a:rPr lang="en-US" sz="2400" dirty="0" err="1"/>
              <a:t>Cập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147m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 230m.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Kim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áp</a:t>
            </a:r>
            <a:r>
              <a:rPr lang="en-US" sz="2400" dirty="0"/>
              <a:t> </a:t>
            </a:r>
            <a:r>
              <a:rPr lang="en-US" sz="2400" dirty="0" err="1"/>
              <a:t>Kheops</a:t>
            </a:r>
            <a:r>
              <a:rPr lang="en-US" sz="2400" dirty="0"/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249" y="1068019"/>
            <a:ext cx="4019404" cy="268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1185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p38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rgbClr val="7F8B91"/>
                </a:solidFill>
              </a:rPr>
              <a:pPr/>
              <a:t>16</a:t>
            </a:fld>
            <a:endParaRPr>
              <a:solidFill>
                <a:srgbClr val="7F8B91"/>
              </a:solidFill>
            </a:endParaRPr>
          </a:p>
        </p:txBody>
      </p:sp>
      <p:sp>
        <p:nvSpPr>
          <p:cNvPr id="438" name="Google Shape;438;p38"/>
          <p:cNvSpPr/>
          <p:nvPr/>
        </p:nvSpPr>
        <p:spPr>
          <a:xfrm rot="487996">
            <a:off x="7585847" y="3752116"/>
            <a:ext cx="990929" cy="876180"/>
          </a:xfrm>
          <a:custGeom>
            <a:avLst/>
            <a:gdLst/>
            <a:ahLst/>
            <a:cxnLst/>
            <a:rect l="l" t="t" r="r" b="b"/>
            <a:pathLst>
              <a:path w="17228" h="15233" extrusionOk="0">
                <a:moveTo>
                  <a:pt x="3918" y="535"/>
                </a:moveTo>
                <a:lnTo>
                  <a:pt x="4380" y="584"/>
                </a:lnTo>
                <a:lnTo>
                  <a:pt x="4842" y="657"/>
                </a:lnTo>
                <a:lnTo>
                  <a:pt x="5280" y="779"/>
                </a:lnTo>
                <a:lnTo>
                  <a:pt x="5767" y="973"/>
                </a:lnTo>
                <a:lnTo>
                  <a:pt x="6253" y="1192"/>
                </a:lnTo>
                <a:lnTo>
                  <a:pt x="6716" y="1436"/>
                </a:lnTo>
                <a:lnTo>
                  <a:pt x="7154" y="1728"/>
                </a:lnTo>
                <a:lnTo>
                  <a:pt x="7446" y="1898"/>
                </a:lnTo>
                <a:lnTo>
                  <a:pt x="7762" y="2117"/>
                </a:lnTo>
                <a:lnTo>
                  <a:pt x="7908" y="2239"/>
                </a:lnTo>
                <a:lnTo>
                  <a:pt x="8054" y="2385"/>
                </a:lnTo>
                <a:lnTo>
                  <a:pt x="8200" y="2531"/>
                </a:lnTo>
                <a:lnTo>
                  <a:pt x="8297" y="2677"/>
                </a:lnTo>
                <a:lnTo>
                  <a:pt x="8297" y="2774"/>
                </a:lnTo>
                <a:lnTo>
                  <a:pt x="8297" y="2847"/>
                </a:lnTo>
                <a:lnTo>
                  <a:pt x="8346" y="2920"/>
                </a:lnTo>
                <a:lnTo>
                  <a:pt x="8395" y="2993"/>
                </a:lnTo>
                <a:lnTo>
                  <a:pt x="8395" y="3115"/>
                </a:lnTo>
                <a:lnTo>
                  <a:pt x="8419" y="3188"/>
                </a:lnTo>
                <a:lnTo>
                  <a:pt x="8468" y="3212"/>
                </a:lnTo>
                <a:lnTo>
                  <a:pt x="8541" y="3212"/>
                </a:lnTo>
                <a:lnTo>
                  <a:pt x="8589" y="3188"/>
                </a:lnTo>
                <a:lnTo>
                  <a:pt x="8711" y="3066"/>
                </a:lnTo>
                <a:lnTo>
                  <a:pt x="8784" y="2920"/>
                </a:lnTo>
                <a:lnTo>
                  <a:pt x="8833" y="2774"/>
                </a:lnTo>
                <a:lnTo>
                  <a:pt x="8808" y="2628"/>
                </a:lnTo>
                <a:lnTo>
                  <a:pt x="8930" y="2482"/>
                </a:lnTo>
                <a:lnTo>
                  <a:pt x="9076" y="2360"/>
                </a:lnTo>
                <a:lnTo>
                  <a:pt x="9441" y="2093"/>
                </a:lnTo>
                <a:lnTo>
                  <a:pt x="10001" y="1728"/>
                </a:lnTo>
                <a:lnTo>
                  <a:pt x="10439" y="1460"/>
                </a:lnTo>
                <a:lnTo>
                  <a:pt x="10925" y="1192"/>
                </a:lnTo>
                <a:lnTo>
                  <a:pt x="11412" y="949"/>
                </a:lnTo>
                <a:lnTo>
                  <a:pt x="11899" y="754"/>
                </a:lnTo>
                <a:lnTo>
                  <a:pt x="12045" y="681"/>
                </a:lnTo>
                <a:lnTo>
                  <a:pt x="12215" y="657"/>
                </a:lnTo>
                <a:lnTo>
                  <a:pt x="12580" y="608"/>
                </a:lnTo>
                <a:lnTo>
                  <a:pt x="12945" y="633"/>
                </a:lnTo>
                <a:lnTo>
                  <a:pt x="13286" y="633"/>
                </a:lnTo>
                <a:lnTo>
                  <a:pt x="13626" y="657"/>
                </a:lnTo>
                <a:lnTo>
                  <a:pt x="13967" y="730"/>
                </a:lnTo>
                <a:lnTo>
                  <a:pt x="14283" y="803"/>
                </a:lnTo>
                <a:lnTo>
                  <a:pt x="14599" y="925"/>
                </a:lnTo>
                <a:lnTo>
                  <a:pt x="14551" y="998"/>
                </a:lnTo>
                <a:lnTo>
                  <a:pt x="14526" y="1095"/>
                </a:lnTo>
                <a:lnTo>
                  <a:pt x="14551" y="1144"/>
                </a:lnTo>
                <a:lnTo>
                  <a:pt x="14575" y="1192"/>
                </a:lnTo>
                <a:lnTo>
                  <a:pt x="14624" y="1217"/>
                </a:lnTo>
                <a:lnTo>
                  <a:pt x="14672" y="1217"/>
                </a:lnTo>
                <a:lnTo>
                  <a:pt x="14770" y="1168"/>
                </a:lnTo>
                <a:lnTo>
                  <a:pt x="14867" y="1119"/>
                </a:lnTo>
                <a:lnTo>
                  <a:pt x="14964" y="1095"/>
                </a:lnTo>
                <a:lnTo>
                  <a:pt x="15135" y="1192"/>
                </a:lnTo>
                <a:lnTo>
                  <a:pt x="15062" y="1265"/>
                </a:lnTo>
                <a:lnTo>
                  <a:pt x="15013" y="1338"/>
                </a:lnTo>
                <a:lnTo>
                  <a:pt x="15013" y="1436"/>
                </a:lnTo>
                <a:lnTo>
                  <a:pt x="15037" y="1509"/>
                </a:lnTo>
                <a:lnTo>
                  <a:pt x="15110" y="1533"/>
                </a:lnTo>
                <a:lnTo>
                  <a:pt x="15208" y="1533"/>
                </a:lnTo>
                <a:lnTo>
                  <a:pt x="15427" y="1411"/>
                </a:lnTo>
                <a:lnTo>
                  <a:pt x="15573" y="1509"/>
                </a:lnTo>
                <a:lnTo>
                  <a:pt x="15451" y="1679"/>
                </a:lnTo>
                <a:lnTo>
                  <a:pt x="15378" y="1849"/>
                </a:lnTo>
                <a:lnTo>
                  <a:pt x="15378" y="1995"/>
                </a:lnTo>
                <a:lnTo>
                  <a:pt x="15378" y="2044"/>
                </a:lnTo>
                <a:lnTo>
                  <a:pt x="15427" y="2068"/>
                </a:lnTo>
                <a:lnTo>
                  <a:pt x="15524" y="2068"/>
                </a:lnTo>
                <a:lnTo>
                  <a:pt x="15597" y="2020"/>
                </a:lnTo>
                <a:lnTo>
                  <a:pt x="15743" y="1898"/>
                </a:lnTo>
                <a:lnTo>
                  <a:pt x="15840" y="1801"/>
                </a:lnTo>
                <a:lnTo>
                  <a:pt x="15986" y="1971"/>
                </a:lnTo>
                <a:lnTo>
                  <a:pt x="15865" y="2093"/>
                </a:lnTo>
                <a:lnTo>
                  <a:pt x="15767" y="2239"/>
                </a:lnTo>
                <a:lnTo>
                  <a:pt x="15694" y="2385"/>
                </a:lnTo>
                <a:lnTo>
                  <a:pt x="15670" y="2458"/>
                </a:lnTo>
                <a:lnTo>
                  <a:pt x="15670" y="2531"/>
                </a:lnTo>
                <a:lnTo>
                  <a:pt x="15719" y="2506"/>
                </a:lnTo>
                <a:lnTo>
                  <a:pt x="15792" y="2482"/>
                </a:lnTo>
                <a:lnTo>
                  <a:pt x="15889" y="2433"/>
                </a:lnTo>
                <a:lnTo>
                  <a:pt x="15986" y="2360"/>
                </a:lnTo>
                <a:lnTo>
                  <a:pt x="16157" y="2239"/>
                </a:lnTo>
                <a:lnTo>
                  <a:pt x="16327" y="2579"/>
                </a:lnTo>
                <a:lnTo>
                  <a:pt x="16157" y="2701"/>
                </a:lnTo>
                <a:lnTo>
                  <a:pt x="15913" y="2944"/>
                </a:lnTo>
                <a:lnTo>
                  <a:pt x="15792" y="3066"/>
                </a:lnTo>
                <a:lnTo>
                  <a:pt x="15694" y="3212"/>
                </a:lnTo>
                <a:lnTo>
                  <a:pt x="15694" y="3261"/>
                </a:lnTo>
                <a:lnTo>
                  <a:pt x="15694" y="3309"/>
                </a:lnTo>
                <a:lnTo>
                  <a:pt x="15743" y="3334"/>
                </a:lnTo>
                <a:lnTo>
                  <a:pt x="15792" y="3334"/>
                </a:lnTo>
                <a:lnTo>
                  <a:pt x="15938" y="3285"/>
                </a:lnTo>
                <a:lnTo>
                  <a:pt x="16059" y="3212"/>
                </a:lnTo>
                <a:lnTo>
                  <a:pt x="16327" y="3017"/>
                </a:lnTo>
                <a:lnTo>
                  <a:pt x="16449" y="2944"/>
                </a:lnTo>
                <a:lnTo>
                  <a:pt x="16570" y="3431"/>
                </a:lnTo>
                <a:lnTo>
                  <a:pt x="16497" y="3480"/>
                </a:lnTo>
                <a:lnTo>
                  <a:pt x="16400" y="3553"/>
                </a:lnTo>
                <a:lnTo>
                  <a:pt x="16303" y="3650"/>
                </a:lnTo>
                <a:lnTo>
                  <a:pt x="16181" y="3747"/>
                </a:lnTo>
                <a:lnTo>
                  <a:pt x="15962" y="3893"/>
                </a:lnTo>
                <a:lnTo>
                  <a:pt x="15889" y="3991"/>
                </a:lnTo>
                <a:lnTo>
                  <a:pt x="15816" y="4112"/>
                </a:lnTo>
                <a:lnTo>
                  <a:pt x="15792" y="4137"/>
                </a:lnTo>
                <a:lnTo>
                  <a:pt x="15816" y="4185"/>
                </a:lnTo>
                <a:lnTo>
                  <a:pt x="15865" y="4210"/>
                </a:lnTo>
                <a:lnTo>
                  <a:pt x="15889" y="4185"/>
                </a:lnTo>
                <a:lnTo>
                  <a:pt x="16254" y="4064"/>
                </a:lnTo>
                <a:lnTo>
                  <a:pt x="16449" y="3966"/>
                </a:lnTo>
                <a:lnTo>
                  <a:pt x="16643" y="3869"/>
                </a:lnTo>
                <a:lnTo>
                  <a:pt x="16643" y="4039"/>
                </a:lnTo>
                <a:lnTo>
                  <a:pt x="16668" y="4185"/>
                </a:lnTo>
                <a:lnTo>
                  <a:pt x="16546" y="4234"/>
                </a:lnTo>
                <a:lnTo>
                  <a:pt x="16424" y="4283"/>
                </a:lnTo>
                <a:lnTo>
                  <a:pt x="16205" y="4404"/>
                </a:lnTo>
                <a:lnTo>
                  <a:pt x="15962" y="4575"/>
                </a:lnTo>
                <a:lnTo>
                  <a:pt x="15840" y="4672"/>
                </a:lnTo>
                <a:lnTo>
                  <a:pt x="15719" y="4769"/>
                </a:lnTo>
                <a:lnTo>
                  <a:pt x="15719" y="4842"/>
                </a:lnTo>
                <a:lnTo>
                  <a:pt x="15743" y="4867"/>
                </a:lnTo>
                <a:lnTo>
                  <a:pt x="15767" y="4867"/>
                </a:lnTo>
                <a:lnTo>
                  <a:pt x="16059" y="4818"/>
                </a:lnTo>
                <a:lnTo>
                  <a:pt x="16351" y="4721"/>
                </a:lnTo>
                <a:lnTo>
                  <a:pt x="16692" y="4623"/>
                </a:lnTo>
                <a:lnTo>
                  <a:pt x="16668" y="4940"/>
                </a:lnTo>
                <a:lnTo>
                  <a:pt x="16668" y="5256"/>
                </a:lnTo>
                <a:lnTo>
                  <a:pt x="16449" y="5280"/>
                </a:lnTo>
                <a:lnTo>
                  <a:pt x="16230" y="5329"/>
                </a:lnTo>
                <a:lnTo>
                  <a:pt x="16059" y="5378"/>
                </a:lnTo>
                <a:lnTo>
                  <a:pt x="15889" y="5426"/>
                </a:lnTo>
                <a:lnTo>
                  <a:pt x="15548" y="5572"/>
                </a:lnTo>
                <a:lnTo>
                  <a:pt x="15548" y="5597"/>
                </a:lnTo>
                <a:lnTo>
                  <a:pt x="15573" y="5621"/>
                </a:lnTo>
                <a:lnTo>
                  <a:pt x="15816" y="5645"/>
                </a:lnTo>
                <a:lnTo>
                  <a:pt x="16084" y="5670"/>
                </a:lnTo>
                <a:lnTo>
                  <a:pt x="16351" y="5694"/>
                </a:lnTo>
                <a:lnTo>
                  <a:pt x="16619" y="5694"/>
                </a:lnTo>
                <a:lnTo>
                  <a:pt x="16546" y="6010"/>
                </a:lnTo>
                <a:lnTo>
                  <a:pt x="16473" y="6327"/>
                </a:lnTo>
                <a:lnTo>
                  <a:pt x="16351" y="6278"/>
                </a:lnTo>
                <a:lnTo>
                  <a:pt x="16205" y="6229"/>
                </a:lnTo>
                <a:lnTo>
                  <a:pt x="15938" y="6181"/>
                </a:lnTo>
                <a:lnTo>
                  <a:pt x="15670" y="6156"/>
                </a:lnTo>
                <a:lnTo>
                  <a:pt x="15402" y="6156"/>
                </a:lnTo>
                <a:lnTo>
                  <a:pt x="15354" y="6205"/>
                </a:lnTo>
                <a:lnTo>
                  <a:pt x="15354" y="6254"/>
                </a:lnTo>
                <a:lnTo>
                  <a:pt x="15378" y="6327"/>
                </a:lnTo>
                <a:lnTo>
                  <a:pt x="15427" y="6375"/>
                </a:lnTo>
                <a:lnTo>
                  <a:pt x="15500" y="6424"/>
                </a:lnTo>
                <a:lnTo>
                  <a:pt x="15573" y="6472"/>
                </a:lnTo>
                <a:lnTo>
                  <a:pt x="15743" y="6521"/>
                </a:lnTo>
                <a:lnTo>
                  <a:pt x="15889" y="6545"/>
                </a:lnTo>
                <a:lnTo>
                  <a:pt x="16108" y="6618"/>
                </a:lnTo>
                <a:lnTo>
                  <a:pt x="16351" y="6691"/>
                </a:lnTo>
                <a:lnTo>
                  <a:pt x="16376" y="6716"/>
                </a:lnTo>
                <a:lnTo>
                  <a:pt x="16254" y="7032"/>
                </a:lnTo>
                <a:lnTo>
                  <a:pt x="16084" y="7008"/>
                </a:lnTo>
                <a:lnTo>
                  <a:pt x="15889" y="6959"/>
                </a:lnTo>
                <a:lnTo>
                  <a:pt x="15524" y="6862"/>
                </a:lnTo>
                <a:lnTo>
                  <a:pt x="15329" y="6837"/>
                </a:lnTo>
                <a:lnTo>
                  <a:pt x="15159" y="6837"/>
                </a:lnTo>
                <a:lnTo>
                  <a:pt x="14964" y="6862"/>
                </a:lnTo>
                <a:lnTo>
                  <a:pt x="14794" y="6935"/>
                </a:lnTo>
                <a:lnTo>
                  <a:pt x="14770" y="6983"/>
                </a:lnTo>
                <a:lnTo>
                  <a:pt x="14770" y="7008"/>
                </a:lnTo>
                <a:lnTo>
                  <a:pt x="14770" y="7056"/>
                </a:lnTo>
                <a:lnTo>
                  <a:pt x="14818" y="7081"/>
                </a:lnTo>
                <a:lnTo>
                  <a:pt x="15135" y="7178"/>
                </a:lnTo>
                <a:lnTo>
                  <a:pt x="15451" y="7300"/>
                </a:lnTo>
                <a:lnTo>
                  <a:pt x="15767" y="7397"/>
                </a:lnTo>
                <a:lnTo>
                  <a:pt x="16084" y="7470"/>
                </a:lnTo>
                <a:lnTo>
                  <a:pt x="15889" y="7884"/>
                </a:lnTo>
                <a:lnTo>
                  <a:pt x="15719" y="7786"/>
                </a:lnTo>
                <a:lnTo>
                  <a:pt x="15524" y="7738"/>
                </a:lnTo>
                <a:lnTo>
                  <a:pt x="15183" y="7665"/>
                </a:lnTo>
                <a:lnTo>
                  <a:pt x="14940" y="7616"/>
                </a:lnTo>
                <a:lnTo>
                  <a:pt x="14721" y="7567"/>
                </a:lnTo>
                <a:lnTo>
                  <a:pt x="14502" y="7543"/>
                </a:lnTo>
                <a:lnTo>
                  <a:pt x="14259" y="7567"/>
                </a:lnTo>
                <a:lnTo>
                  <a:pt x="14210" y="7592"/>
                </a:lnTo>
                <a:lnTo>
                  <a:pt x="14186" y="7640"/>
                </a:lnTo>
                <a:lnTo>
                  <a:pt x="14186" y="7689"/>
                </a:lnTo>
                <a:lnTo>
                  <a:pt x="14234" y="7713"/>
                </a:lnTo>
                <a:lnTo>
                  <a:pt x="14721" y="7884"/>
                </a:lnTo>
                <a:lnTo>
                  <a:pt x="15183" y="8078"/>
                </a:lnTo>
                <a:lnTo>
                  <a:pt x="15427" y="8151"/>
                </a:lnTo>
                <a:lnTo>
                  <a:pt x="15573" y="8176"/>
                </a:lnTo>
                <a:lnTo>
                  <a:pt x="15694" y="8200"/>
                </a:lnTo>
                <a:lnTo>
                  <a:pt x="15427" y="8638"/>
                </a:lnTo>
                <a:lnTo>
                  <a:pt x="15378" y="8614"/>
                </a:lnTo>
                <a:lnTo>
                  <a:pt x="14818" y="8565"/>
                </a:lnTo>
                <a:lnTo>
                  <a:pt x="14551" y="8516"/>
                </a:lnTo>
                <a:lnTo>
                  <a:pt x="14283" y="8468"/>
                </a:lnTo>
                <a:lnTo>
                  <a:pt x="13821" y="8370"/>
                </a:lnTo>
                <a:lnTo>
                  <a:pt x="13578" y="8322"/>
                </a:lnTo>
                <a:lnTo>
                  <a:pt x="13334" y="8322"/>
                </a:lnTo>
                <a:lnTo>
                  <a:pt x="13310" y="8346"/>
                </a:lnTo>
                <a:lnTo>
                  <a:pt x="13286" y="8370"/>
                </a:lnTo>
                <a:lnTo>
                  <a:pt x="13286" y="8395"/>
                </a:lnTo>
                <a:lnTo>
                  <a:pt x="13310" y="8419"/>
                </a:lnTo>
                <a:lnTo>
                  <a:pt x="13553" y="8541"/>
                </a:lnTo>
                <a:lnTo>
                  <a:pt x="13821" y="8638"/>
                </a:lnTo>
                <a:lnTo>
                  <a:pt x="14332" y="8808"/>
                </a:lnTo>
                <a:lnTo>
                  <a:pt x="14551" y="8857"/>
                </a:lnTo>
                <a:lnTo>
                  <a:pt x="14770" y="8906"/>
                </a:lnTo>
                <a:lnTo>
                  <a:pt x="15013" y="8930"/>
                </a:lnTo>
                <a:lnTo>
                  <a:pt x="15232" y="8930"/>
                </a:lnTo>
                <a:lnTo>
                  <a:pt x="14818" y="9465"/>
                </a:lnTo>
                <a:lnTo>
                  <a:pt x="14648" y="9417"/>
                </a:lnTo>
                <a:lnTo>
                  <a:pt x="14453" y="9368"/>
                </a:lnTo>
                <a:lnTo>
                  <a:pt x="14088" y="9319"/>
                </a:lnTo>
                <a:lnTo>
                  <a:pt x="13797" y="9271"/>
                </a:lnTo>
                <a:lnTo>
                  <a:pt x="13480" y="9198"/>
                </a:lnTo>
                <a:lnTo>
                  <a:pt x="13188" y="9100"/>
                </a:lnTo>
                <a:lnTo>
                  <a:pt x="12921" y="8979"/>
                </a:lnTo>
                <a:lnTo>
                  <a:pt x="12872" y="8979"/>
                </a:lnTo>
                <a:lnTo>
                  <a:pt x="12872" y="9027"/>
                </a:lnTo>
                <a:lnTo>
                  <a:pt x="12945" y="9125"/>
                </a:lnTo>
                <a:lnTo>
                  <a:pt x="13018" y="9222"/>
                </a:lnTo>
                <a:lnTo>
                  <a:pt x="13115" y="9319"/>
                </a:lnTo>
                <a:lnTo>
                  <a:pt x="13213" y="9392"/>
                </a:lnTo>
                <a:lnTo>
                  <a:pt x="13432" y="9490"/>
                </a:lnTo>
                <a:lnTo>
                  <a:pt x="13675" y="9587"/>
                </a:lnTo>
                <a:lnTo>
                  <a:pt x="13991" y="9684"/>
                </a:lnTo>
                <a:lnTo>
                  <a:pt x="14332" y="9733"/>
                </a:lnTo>
                <a:lnTo>
                  <a:pt x="14551" y="9806"/>
                </a:lnTo>
                <a:lnTo>
                  <a:pt x="14186" y="10195"/>
                </a:lnTo>
                <a:lnTo>
                  <a:pt x="14137" y="10098"/>
                </a:lnTo>
                <a:lnTo>
                  <a:pt x="14064" y="10049"/>
                </a:lnTo>
                <a:lnTo>
                  <a:pt x="13651" y="9928"/>
                </a:lnTo>
                <a:lnTo>
                  <a:pt x="13213" y="9782"/>
                </a:lnTo>
                <a:lnTo>
                  <a:pt x="12799" y="9660"/>
                </a:lnTo>
                <a:lnTo>
                  <a:pt x="12580" y="9611"/>
                </a:lnTo>
                <a:lnTo>
                  <a:pt x="12337" y="9611"/>
                </a:lnTo>
                <a:lnTo>
                  <a:pt x="12337" y="9636"/>
                </a:lnTo>
                <a:lnTo>
                  <a:pt x="12337" y="9660"/>
                </a:lnTo>
                <a:lnTo>
                  <a:pt x="12702" y="9903"/>
                </a:lnTo>
                <a:lnTo>
                  <a:pt x="13115" y="10122"/>
                </a:lnTo>
                <a:lnTo>
                  <a:pt x="13529" y="10293"/>
                </a:lnTo>
                <a:lnTo>
                  <a:pt x="13967" y="10439"/>
                </a:lnTo>
                <a:lnTo>
                  <a:pt x="13505" y="10877"/>
                </a:lnTo>
                <a:lnTo>
                  <a:pt x="13286" y="10804"/>
                </a:lnTo>
                <a:lnTo>
                  <a:pt x="13042" y="10731"/>
                </a:lnTo>
                <a:lnTo>
                  <a:pt x="12799" y="10658"/>
                </a:lnTo>
                <a:lnTo>
                  <a:pt x="12580" y="10585"/>
                </a:lnTo>
                <a:lnTo>
                  <a:pt x="12045" y="10341"/>
                </a:lnTo>
                <a:lnTo>
                  <a:pt x="11777" y="10244"/>
                </a:lnTo>
                <a:lnTo>
                  <a:pt x="11631" y="10220"/>
                </a:lnTo>
                <a:lnTo>
                  <a:pt x="11485" y="10195"/>
                </a:lnTo>
                <a:lnTo>
                  <a:pt x="11436" y="10220"/>
                </a:lnTo>
                <a:lnTo>
                  <a:pt x="11436" y="10244"/>
                </a:lnTo>
                <a:lnTo>
                  <a:pt x="11412" y="10268"/>
                </a:lnTo>
                <a:lnTo>
                  <a:pt x="11436" y="10317"/>
                </a:lnTo>
                <a:lnTo>
                  <a:pt x="11680" y="10512"/>
                </a:lnTo>
                <a:lnTo>
                  <a:pt x="11972" y="10706"/>
                </a:lnTo>
                <a:lnTo>
                  <a:pt x="12264" y="10852"/>
                </a:lnTo>
                <a:lnTo>
                  <a:pt x="12556" y="10998"/>
                </a:lnTo>
                <a:lnTo>
                  <a:pt x="12848" y="11120"/>
                </a:lnTo>
                <a:lnTo>
                  <a:pt x="12994" y="11169"/>
                </a:lnTo>
                <a:lnTo>
                  <a:pt x="13164" y="11193"/>
                </a:lnTo>
                <a:lnTo>
                  <a:pt x="12799" y="11509"/>
                </a:lnTo>
                <a:lnTo>
                  <a:pt x="12702" y="11461"/>
                </a:lnTo>
                <a:lnTo>
                  <a:pt x="12580" y="11412"/>
                </a:lnTo>
                <a:lnTo>
                  <a:pt x="12337" y="11363"/>
                </a:lnTo>
                <a:lnTo>
                  <a:pt x="12069" y="11315"/>
                </a:lnTo>
                <a:lnTo>
                  <a:pt x="11826" y="11266"/>
                </a:lnTo>
                <a:lnTo>
                  <a:pt x="11315" y="11071"/>
                </a:lnTo>
                <a:lnTo>
                  <a:pt x="11047" y="10998"/>
                </a:lnTo>
                <a:lnTo>
                  <a:pt x="10901" y="10974"/>
                </a:lnTo>
                <a:lnTo>
                  <a:pt x="10755" y="10974"/>
                </a:lnTo>
                <a:lnTo>
                  <a:pt x="10706" y="10998"/>
                </a:lnTo>
                <a:lnTo>
                  <a:pt x="10682" y="11023"/>
                </a:lnTo>
                <a:lnTo>
                  <a:pt x="10682" y="11071"/>
                </a:lnTo>
                <a:lnTo>
                  <a:pt x="10706" y="11096"/>
                </a:lnTo>
                <a:lnTo>
                  <a:pt x="10828" y="11217"/>
                </a:lnTo>
                <a:lnTo>
                  <a:pt x="10998" y="11339"/>
                </a:lnTo>
                <a:lnTo>
                  <a:pt x="11217" y="11461"/>
                </a:lnTo>
                <a:lnTo>
                  <a:pt x="11436" y="11582"/>
                </a:lnTo>
                <a:lnTo>
                  <a:pt x="11655" y="11704"/>
                </a:lnTo>
                <a:lnTo>
                  <a:pt x="11899" y="11777"/>
                </a:lnTo>
                <a:lnTo>
                  <a:pt x="12142" y="11826"/>
                </a:lnTo>
                <a:lnTo>
                  <a:pt x="12385" y="11874"/>
                </a:lnTo>
                <a:lnTo>
                  <a:pt x="12045" y="12142"/>
                </a:lnTo>
                <a:lnTo>
                  <a:pt x="11874" y="12093"/>
                </a:lnTo>
                <a:lnTo>
                  <a:pt x="11704" y="12045"/>
                </a:lnTo>
                <a:lnTo>
                  <a:pt x="11412" y="11996"/>
                </a:lnTo>
                <a:lnTo>
                  <a:pt x="11242" y="11947"/>
                </a:lnTo>
                <a:lnTo>
                  <a:pt x="11071" y="11850"/>
                </a:lnTo>
                <a:lnTo>
                  <a:pt x="10682" y="11680"/>
                </a:lnTo>
                <a:lnTo>
                  <a:pt x="10487" y="11582"/>
                </a:lnTo>
                <a:lnTo>
                  <a:pt x="10293" y="11534"/>
                </a:lnTo>
                <a:lnTo>
                  <a:pt x="10098" y="11509"/>
                </a:lnTo>
                <a:lnTo>
                  <a:pt x="9903" y="11534"/>
                </a:lnTo>
                <a:lnTo>
                  <a:pt x="9879" y="11534"/>
                </a:lnTo>
                <a:lnTo>
                  <a:pt x="9879" y="11558"/>
                </a:lnTo>
                <a:lnTo>
                  <a:pt x="9879" y="11631"/>
                </a:lnTo>
                <a:lnTo>
                  <a:pt x="9976" y="11728"/>
                </a:lnTo>
                <a:lnTo>
                  <a:pt x="10098" y="11826"/>
                </a:lnTo>
                <a:lnTo>
                  <a:pt x="10366" y="11972"/>
                </a:lnTo>
                <a:lnTo>
                  <a:pt x="10925" y="12215"/>
                </a:lnTo>
                <a:lnTo>
                  <a:pt x="11266" y="12361"/>
                </a:lnTo>
                <a:lnTo>
                  <a:pt x="11607" y="12483"/>
                </a:lnTo>
                <a:lnTo>
                  <a:pt x="11169" y="12799"/>
                </a:lnTo>
                <a:lnTo>
                  <a:pt x="10925" y="12726"/>
                </a:lnTo>
                <a:lnTo>
                  <a:pt x="10585" y="12604"/>
                </a:lnTo>
                <a:lnTo>
                  <a:pt x="10244" y="12458"/>
                </a:lnTo>
                <a:lnTo>
                  <a:pt x="9782" y="12239"/>
                </a:lnTo>
                <a:lnTo>
                  <a:pt x="9538" y="12142"/>
                </a:lnTo>
                <a:lnTo>
                  <a:pt x="9417" y="12118"/>
                </a:lnTo>
                <a:lnTo>
                  <a:pt x="9295" y="12118"/>
                </a:lnTo>
                <a:lnTo>
                  <a:pt x="9271" y="12142"/>
                </a:lnTo>
                <a:lnTo>
                  <a:pt x="9271" y="12191"/>
                </a:lnTo>
                <a:lnTo>
                  <a:pt x="9344" y="12312"/>
                </a:lnTo>
                <a:lnTo>
                  <a:pt x="9441" y="12410"/>
                </a:lnTo>
                <a:lnTo>
                  <a:pt x="9563" y="12507"/>
                </a:lnTo>
                <a:lnTo>
                  <a:pt x="9684" y="12604"/>
                </a:lnTo>
                <a:lnTo>
                  <a:pt x="9976" y="12750"/>
                </a:lnTo>
                <a:lnTo>
                  <a:pt x="10244" y="12896"/>
                </a:lnTo>
                <a:lnTo>
                  <a:pt x="10463" y="12994"/>
                </a:lnTo>
                <a:lnTo>
                  <a:pt x="10731" y="13115"/>
                </a:lnTo>
                <a:lnTo>
                  <a:pt x="10220" y="13456"/>
                </a:lnTo>
                <a:lnTo>
                  <a:pt x="10220" y="13359"/>
                </a:lnTo>
                <a:lnTo>
                  <a:pt x="10195" y="13334"/>
                </a:lnTo>
                <a:lnTo>
                  <a:pt x="10147" y="13286"/>
                </a:lnTo>
                <a:lnTo>
                  <a:pt x="9976" y="13188"/>
                </a:lnTo>
                <a:lnTo>
                  <a:pt x="9782" y="13091"/>
                </a:lnTo>
                <a:lnTo>
                  <a:pt x="9417" y="12921"/>
                </a:lnTo>
                <a:lnTo>
                  <a:pt x="9222" y="12848"/>
                </a:lnTo>
                <a:lnTo>
                  <a:pt x="9052" y="12775"/>
                </a:lnTo>
                <a:lnTo>
                  <a:pt x="8857" y="12726"/>
                </a:lnTo>
                <a:lnTo>
                  <a:pt x="8662" y="12726"/>
                </a:lnTo>
                <a:lnTo>
                  <a:pt x="8638" y="12750"/>
                </a:lnTo>
                <a:lnTo>
                  <a:pt x="8638" y="12775"/>
                </a:lnTo>
                <a:lnTo>
                  <a:pt x="8979" y="13018"/>
                </a:lnTo>
                <a:lnTo>
                  <a:pt x="9319" y="13261"/>
                </a:lnTo>
                <a:lnTo>
                  <a:pt x="9490" y="13383"/>
                </a:lnTo>
                <a:lnTo>
                  <a:pt x="9660" y="13480"/>
                </a:lnTo>
                <a:lnTo>
                  <a:pt x="9855" y="13553"/>
                </a:lnTo>
                <a:lnTo>
                  <a:pt x="10049" y="13602"/>
                </a:lnTo>
                <a:lnTo>
                  <a:pt x="9538" y="13943"/>
                </a:lnTo>
                <a:lnTo>
                  <a:pt x="9538" y="13918"/>
                </a:lnTo>
                <a:lnTo>
                  <a:pt x="9465" y="13870"/>
                </a:lnTo>
                <a:lnTo>
                  <a:pt x="9368" y="13821"/>
                </a:lnTo>
                <a:lnTo>
                  <a:pt x="9222" y="13724"/>
                </a:lnTo>
                <a:lnTo>
                  <a:pt x="8808" y="13407"/>
                </a:lnTo>
                <a:lnTo>
                  <a:pt x="8662" y="13286"/>
                </a:lnTo>
                <a:lnTo>
                  <a:pt x="8492" y="13140"/>
                </a:lnTo>
                <a:lnTo>
                  <a:pt x="8297" y="13042"/>
                </a:lnTo>
                <a:lnTo>
                  <a:pt x="8200" y="12994"/>
                </a:lnTo>
                <a:lnTo>
                  <a:pt x="8054" y="12994"/>
                </a:lnTo>
                <a:lnTo>
                  <a:pt x="8030" y="13018"/>
                </a:lnTo>
                <a:lnTo>
                  <a:pt x="7957" y="13091"/>
                </a:lnTo>
                <a:lnTo>
                  <a:pt x="7957" y="13164"/>
                </a:lnTo>
                <a:lnTo>
                  <a:pt x="7981" y="13213"/>
                </a:lnTo>
                <a:lnTo>
                  <a:pt x="8005" y="13261"/>
                </a:lnTo>
                <a:lnTo>
                  <a:pt x="8297" y="13529"/>
                </a:lnTo>
                <a:lnTo>
                  <a:pt x="8614" y="13772"/>
                </a:lnTo>
                <a:lnTo>
                  <a:pt x="8881" y="13991"/>
                </a:lnTo>
                <a:lnTo>
                  <a:pt x="9027" y="14113"/>
                </a:lnTo>
                <a:lnTo>
                  <a:pt x="9173" y="14210"/>
                </a:lnTo>
                <a:lnTo>
                  <a:pt x="8784" y="14478"/>
                </a:lnTo>
                <a:lnTo>
                  <a:pt x="8711" y="14502"/>
                </a:lnTo>
                <a:lnTo>
                  <a:pt x="8565" y="14381"/>
                </a:lnTo>
                <a:lnTo>
                  <a:pt x="8419" y="14259"/>
                </a:lnTo>
                <a:lnTo>
                  <a:pt x="8103" y="14040"/>
                </a:lnTo>
                <a:lnTo>
                  <a:pt x="7713" y="13797"/>
                </a:lnTo>
                <a:lnTo>
                  <a:pt x="7348" y="13578"/>
                </a:lnTo>
                <a:lnTo>
                  <a:pt x="6570" y="13115"/>
                </a:lnTo>
                <a:lnTo>
                  <a:pt x="6180" y="12872"/>
                </a:lnTo>
                <a:lnTo>
                  <a:pt x="5767" y="12604"/>
                </a:lnTo>
                <a:lnTo>
                  <a:pt x="5402" y="12312"/>
                </a:lnTo>
                <a:lnTo>
                  <a:pt x="5037" y="11996"/>
                </a:lnTo>
                <a:lnTo>
                  <a:pt x="4623" y="11680"/>
                </a:lnTo>
                <a:lnTo>
                  <a:pt x="4210" y="11363"/>
                </a:lnTo>
                <a:lnTo>
                  <a:pt x="3820" y="11023"/>
                </a:lnTo>
                <a:lnTo>
                  <a:pt x="3626" y="10852"/>
                </a:lnTo>
                <a:lnTo>
                  <a:pt x="3455" y="10658"/>
                </a:lnTo>
                <a:lnTo>
                  <a:pt x="2847" y="9952"/>
                </a:lnTo>
                <a:lnTo>
                  <a:pt x="2263" y="9222"/>
                </a:lnTo>
                <a:lnTo>
                  <a:pt x="1971" y="8857"/>
                </a:lnTo>
                <a:lnTo>
                  <a:pt x="1728" y="8468"/>
                </a:lnTo>
                <a:lnTo>
                  <a:pt x="1484" y="8054"/>
                </a:lnTo>
                <a:lnTo>
                  <a:pt x="1265" y="7640"/>
                </a:lnTo>
                <a:lnTo>
                  <a:pt x="1095" y="7227"/>
                </a:lnTo>
                <a:lnTo>
                  <a:pt x="949" y="6789"/>
                </a:lnTo>
                <a:lnTo>
                  <a:pt x="827" y="6351"/>
                </a:lnTo>
                <a:lnTo>
                  <a:pt x="730" y="5889"/>
                </a:lnTo>
                <a:lnTo>
                  <a:pt x="657" y="5451"/>
                </a:lnTo>
                <a:lnTo>
                  <a:pt x="633" y="4988"/>
                </a:lnTo>
                <a:lnTo>
                  <a:pt x="608" y="4526"/>
                </a:lnTo>
                <a:lnTo>
                  <a:pt x="608" y="4064"/>
                </a:lnTo>
                <a:lnTo>
                  <a:pt x="608" y="3674"/>
                </a:lnTo>
                <a:lnTo>
                  <a:pt x="657" y="3261"/>
                </a:lnTo>
                <a:lnTo>
                  <a:pt x="706" y="2871"/>
                </a:lnTo>
                <a:lnTo>
                  <a:pt x="827" y="2482"/>
                </a:lnTo>
                <a:lnTo>
                  <a:pt x="973" y="2117"/>
                </a:lnTo>
                <a:lnTo>
                  <a:pt x="1046" y="1947"/>
                </a:lnTo>
                <a:lnTo>
                  <a:pt x="1168" y="1776"/>
                </a:lnTo>
                <a:lnTo>
                  <a:pt x="1265" y="1630"/>
                </a:lnTo>
                <a:lnTo>
                  <a:pt x="1411" y="1460"/>
                </a:lnTo>
                <a:lnTo>
                  <a:pt x="1557" y="1338"/>
                </a:lnTo>
                <a:lnTo>
                  <a:pt x="1728" y="1192"/>
                </a:lnTo>
                <a:lnTo>
                  <a:pt x="1922" y="1071"/>
                </a:lnTo>
                <a:lnTo>
                  <a:pt x="2117" y="949"/>
                </a:lnTo>
                <a:lnTo>
                  <a:pt x="2336" y="852"/>
                </a:lnTo>
                <a:lnTo>
                  <a:pt x="2531" y="779"/>
                </a:lnTo>
                <a:lnTo>
                  <a:pt x="2774" y="706"/>
                </a:lnTo>
                <a:lnTo>
                  <a:pt x="2993" y="633"/>
                </a:lnTo>
                <a:lnTo>
                  <a:pt x="3455" y="560"/>
                </a:lnTo>
                <a:lnTo>
                  <a:pt x="3918" y="535"/>
                </a:lnTo>
                <a:close/>
                <a:moveTo>
                  <a:pt x="3358" y="0"/>
                </a:moveTo>
                <a:lnTo>
                  <a:pt x="2969" y="73"/>
                </a:lnTo>
                <a:lnTo>
                  <a:pt x="2579" y="146"/>
                </a:lnTo>
                <a:lnTo>
                  <a:pt x="2239" y="268"/>
                </a:lnTo>
                <a:lnTo>
                  <a:pt x="1874" y="414"/>
                </a:lnTo>
                <a:lnTo>
                  <a:pt x="1557" y="608"/>
                </a:lnTo>
                <a:lnTo>
                  <a:pt x="1241" y="827"/>
                </a:lnTo>
                <a:lnTo>
                  <a:pt x="949" y="1095"/>
                </a:lnTo>
                <a:lnTo>
                  <a:pt x="706" y="1387"/>
                </a:lnTo>
                <a:lnTo>
                  <a:pt x="487" y="1728"/>
                </a:lnTo>
                <a:lnTo>
                  <a:pt x="316" y="2093"/>
                </a:lnTo>
                <a:lnTo>
                  <a:pt x="195" y="2482"/>
                </a:lnTo>
                <a:lnTo>
                  <a:pt x="97" y="2896"/>
                </a:lnTo>
                <a:lnTo>
                  <a:pt x="49" y="3309"/>
                </a:lnTo>
                <a:lnTo>
                  <a:pt x="0" y="3747"/>
                </a:lnTo>
                <a:lnTo>
                  <a:pt x="0" y="4161"/>
                </a:lnTo>
                <a:lnTo>
                  <a:pt x="24" y="4988"/>
                </a:lnTo>
                <a:lnTo>
                  <a:pt x="73" y="5451"/>
                </a:lnTo>
                <a:lnTo>
                  <a:pt x="146" y="5913"/>
                </a:lnTo>
                <a:lnTo>
                  <a:pt x="219" y="6351"/>
                </a:lnTo>
                <a:lnTo>
                  <a:pt x="341" y="6789"/>
                </a:lnTo>
                <a:lnTo>
                  <a:pt x="487" y="7227"/>
                </a:lnTo>
                <a:lnTo>
                  <a:pt x="633" y="7665"/>
                </a:lnTo>
                <a:lnTo>
                  <a:pt x="827" y="8078"/>
                </a:lnTo>
                <a:lnTo>
                  <a:pt x="1046" y="8492"/>
                </a:lnTo>
                <a:lnTo>
                  <a:pt x="1265" y="8881"/>
                </a:lnTo>
                <a:lnTo>
                  <a:pt x="1533" y="9246"/>
                </a:lnTo>
                <a:lnTo>
                  <a:pt x="1801" y="9587"/>
                </a:lnTo>
                <a:lnTo>
                  <a:pt x="2093" y="9928"/>
                </a:lnTo>
                <a:lnTo>
                  <a:pt x="2458" y="10341"/>
                </a:lnTo>
                <a:lnTo>
                  <a:pt x="2798" y="10779"/>
                </a:lnTo>
                <a:lnTo>
                  <a:pt x="3139" y="11169"/>
                </a:lnTo>
                <a:lnTo>
                  <a:pt x="3334" y="11363"/>
                </a:lnTo>
                <a:lnTo>
                  <a:pt x="3553" y="11558"/>
                </a:lnTo>
                <a:lnTo>
                  <a:pt x="4331" y="12215"/>
                </a:lnTo>
                <a:lnTo>
                  <a:pt x="5134" y="12823"/>
                </a:lnTo>
                <a:lnTo>
                  <a:pt x="5961" y="13432"/>
                </a:lnTo>
                <a:lnTo>
                  <a:pt x="6399" y="13724"/>
                </a:lnTo>
                <a:lnTo>
                  <a:pt x="6837" y="13991"/>
                </a:lnTo>
                <a:lnTo>
                  <a:pt x="7275" y="14235"/>
                </a:lnTo>
                <a:lnTo>
                  <a:pt x="7689" y="14502"/>
                </a:lnTo>
                <a:lnTo>
                  <a:pt x="7981" y="14672"/>
                </a:lnTo>
                <a:lnTo>
                  <a:pt x="8127" y="14770"/>
                </a:lnTo>
                <a:lnTo>
                  <a:pt x="8249" y="14891"/>
                </a:lnTo>
                <a:lnTo>
                  <a:pt x="8249" y="14964"/>
                </a:lnTo>
                <a:lnTo>
                  <a:pt x="8249" y="15062"/>
                </a:lnTo>
                <a:lnTo>
                  <a:pt x="8297" y="15110"/>
                </a:lnTo>
                <a:lnTo>
                  <a:pt x="8370" y="15183"/>
                </a:lnTo>
                <a:lnTo>
                  <a:pt x="8443" y="15208"/>
                </a:lnTo>
                <a:lnTo>
                  <a:pt x="8516" y="15232"/>
                </a:lnTo>
                <a:lnTo>
                  <a:pt x="8614" y="15232"/>
                </a:lnTo>
                <a:lnTo>
                  <a:pt x="8711" y="15183"/>
                </a:lnTo>
                <a:lnTo>
                  <a:pt x="8735" y="15159"/>
                </a:lnTo>
                <a:lnTo>
                  <a:pt x="8784" y="15110"/>
                </a:lnTo>
                <a:lnTo>
                  <a:pt x="9490" y="14599"/>
                </a:lnTo>
                <a:lnTo>
                  <a:pt x="10220" y="14113"/>
                </a:lnTo>
                <a:lnTo>
                  <a:pt x="10925" y="13602"/>
                </a:lnTo>
                <a:lnTo>
                  <a:pt x="11631" y="13115"/>
                </a:lnTo>
                <a:lnTo>
                  <a:pt x="12312" y="12604"/>
                </a:lnTo>
                <a:lnTo>
                  <a:pt x="12969" y="12069"/>
                </a:lnTo>
                <a:lnTo>
                  <a:pt x="13578" y="11509"/>
                </a:lnTo>
                <a:lnTo>
                  <a:pt x="14186" y="10925"/>
                </a:lnTo>
                <a:lnTo>
                  <a:pt x="14745" y="10341"/>
                </a:lnTo>
                <a:lnTo>
                  <a:pt x="15256" y="9733"/>
                </a:lnTo>
                <a:lnTo>
                  <a:pt x="15743" y="9076"/>
                </a:lnTo>
                <a:lnTo>
                  <a:pt x="15962" y="8735"/>
                </a:lnTo>
                <a:lnTo>
                  <a:pt x="16157" y="8395"/>
                </a:lnTo>
                <a:lnTo>
                  <a:pt x="16351" y="8054"/>
                </a:lnTo>
                <a:lnTo>
                  <a:pt x="16522" y="7689"/>
                </a:lnTo>
                <a:lnTo>
                  <a:pt x="16668" y="7324"/>
                </a:lnTo>
                <a:lnTo>
                  <a:pt x="16814" y="6959"/>
                </a:lnTo>
                <a:lnTo>
                  <a:pt x="16935" y="6570"/>
                </a:lnTo>
                <a:lnTo>
                  <a:pt x="17033" y="6181"/>
                </a:lnTo>
                <a:lnTo>
                  <a:pt x="17106" y="5791"/>
                </a:lnTo>
                <a:lnTo>
                  <a:pt x="17179" y="5378"/>
                </a:lnTo>
                <a:lnTo>
                  <a:pt x="17203" y="5013"/>
                </a:lnTo>
                <a:lnTo>
                  <a:pt x="17227" y="4623"/>
                </a:lnTo>
                <a:lnTo>
                  <a:pt x="17227" y="4210"/>
                </a:lnTo>
                <a:lnTo>
                  <a:pt x="17203" y="3820"/>
                </a:lnTo>
                <a:lnTo>
                  <a:pt x="17130" y="3407"/>
                </a:lnTo>
                <a:lnTo>
                  <a:pt x="17057" y="3017"/>
                </a:lnTo>
                <a:lnTo>
                  <a:pt x="16960" y="2652"/>
                </a:lnTo>
                <a:lnTo>
                  <a:pt x="16814" y="2287"/>
                </a:lnTo>
                <a:lnTo>
                  <a:pt x="16643" y="1947"/>
                </a:lnTo>
                <a:lnTo>
                  <a:pt x="16449" y="1655"/>
                </a:lnTo>
                <a:lnTo>
                  <a:pt x="16205" y="1363"/>
                </a:lnTo>
                <a:lnTo>
                  <a:pt x="15938" y="1119"/>
                </a:lnTo>
                <a:lnTo>
                  <a:pt x="15646" y="876"/>
                </a:lnTo>
                <a:lnTo>
                  <a:pt x="15329" y="681"/>
                </a:lnTo>
                <a:lnTo>
                  <a:pt x="14989" y="511"/>
                </a:lnTo>
                <a:lnTo>
                  <a:pt x="14648" y="365"/>
                </a:lnTo>
                <a:lnTo>
                  <a:pt x="14332" y="243"/>
                </a:lnTo>
                <a:lnTo>
                  <a:pt x="13967" y="170"/>
                </a:lnTo>
                <a:lnTo>
                  <a:pt x="13578" y="97"/>
                </a:lnTo>
                <a:lnTo>
                  <a:pt x="13188" y="73"/>
                </a:lnTo>
                <a:lnTo>
                  <a:pt x="12799" y="49"/>
                </a:lnTo>
                <a:lnTo>
                  <a:pt x="12410" y="73"/>
                </a:lnTo>
                <a:lnTo>
                  <a:pt x="12045" y="146"/>
                </a:lnTo>
                <a:lnTo>
                  <a:pt x="11704" y="243"/>
                </a:lnTo>
                <a:lnTo>
                  <a:pt x="11217" y="462"/>
                </a:lnTo>
                <a:lnTo>
                  <a:pt x="10731" y="706"/>
                </a:lnTo>
                <a:lnTo>
                  <a:pt x="10268" y="949"/>
                </a:lnTo>
                <a:lnTo>
                  <a:pt x="9806" y="1241"/>
                </a:lnTo>
                <a:lnTo>
                  <a:pt x="9611" y="1363"/>
                </a:lnTo>
                <a:lnTo>
                  <a:pt x="9271" y="1582"/>
                </a:lnTo>
                <a:lnTo>
                  <a:pt x="8906" y="1874"/>
                </a:lnTo>
                <a:lnTo>
                  <a:pt x="8735" y="2044"/>
                </a:lnTo>
                <a:lnTo>
                  <a:pt x="8589" y="2190"/>
                </a:lnTo>
                <a:lnTo>
                  <a:pt x="8468" y="2044"/>
                </a:lnTo>
                <a:lnTo>
                  <a:pt x="8322" y="1922"/>
                </a:lnTo>
                <a:lnTo>
                  <a:pt x="7981" y="1630"/>
                </a:lnTo>
                <a:lnTo>
                  <a:pt x="7592" y="1363"/>
                </a:lnTo>
                <a:lnTo>
                  <a:pt x="7202" y="1119"/>
                </a:lnTo>
                <a:lnTo>
                  <a:pt x="6813" y="900"/>
                </a:lnTo>
                <a:lnTo>
                  <a:pt x="6472" y="706"/>
                </a:lnTo>
                <a:lnTo>
                  <a:pt x="5986" y="487"/>
                </a:lnTo>
                <a:lnTo>
                  <a:pt x="5645" y="341"/>
                </a:lnTo>
                <a:lnTo>
                  <a:pt x="5280" y="219"/>
                </a:lnTo>
                <a:lnTo>
                  <a:pt x="4915" y="122"/>
                </a:lnTo>
                <a:lnTo>
                  <a:pt x="4526" y="49"/>
                </a:lnTo>
                <a:lnTo>
                  <a:pt x="413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" name="Rectangle 3"/>
          <p:cNvSpPr/>
          <p:nvPr/>
        </p:nvSpPr>
        <p:spPr>
          <a:xfrm>
            <a:off x="893345" y="660623"/>
            <a:ext cx="3389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HƯỚNG DẪN VỀ NHÀ</a:t>
            </a:r>
            <a:endParaRPr lang="vi-VN" sz="24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3488" y="1480968"/>
            <a:ext cx="663536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pt-BR" sz="2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hi nhớ kiến thức trong bài. </a:t>
            </a:r>
            <a:endParaRPr lang="en-US" sz="20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93344" y="2232941"/>
            <a:ext cx="72118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pt-BR" sz="2000" dirty="0">
                <a:ea typeface="Calibri" panose="020F0502020204030204" pitchFamily="34" charset="0"/>
                <a:cs typeface="Times New Roman" panose="02020603050405020304" pitchFamily="18" charset="0"/>
              </a:rPr>
              <a:t>Hoàn thành các bài tập: 10.8; 10.9; 10.10 (SGK – tr120).</a:t>
            </a:r>
          </a:p>
        </p:txBody>
      </p:sp>
      <p:sp>
        <p:nvSpPr>
          <p:cNvPr id="3" name="Rectangle 2"/>
          <p:cNvSpPr/>
          <p:nvPr/>
        </p:nvSpPr>
        <p:spPr>
          <a:xfrm>
            <a:off x="893345" y="2984914"/>
            <a:ext cx="788489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sz="2000" b="1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60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167689" y="1559400"/>
            <a:ext cx="4885118" cy="2154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500" b="1">
                <a:solidFill>
                  <a:srgbClr val="2F19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Ở TIẾT HỌC SAU!</a:t>
            </a:r>
            <a:endParaRPr lang="en-US" sz="3500" b="1" dirty="0">
              <a:solidFill>
                <a:srgbClr val="2F193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9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653143" y="516041"/>
            <a:ext cx="394811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</a:rPr>
              <a:t>Kim </a:t>
            </a:r>
            <a:r>
              <a:rPr lang="en-US" sz="2400" b="1" dirty="0" err="1">
                <a:solidFill>
                  <a:srgbClr val="FF0000"/>
                </a:solidFill>
              </a:rPr>
              <a:t>Tự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áp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heops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ở Ai </a:t>
            </a:r>
            <a:r>
              <a:rPr lang="en-US" sz="2400" dirty="0" err="1"/>
              <a:t>Cập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xây</a:t>
            </a:r>
            <a:r>
              <a:rPr lang="en-US" sz="2400" dirty="0"/>
              <a:t> </a:t>
            </a:r>
            <a:r>
              <a:rPr lang="en-US" sz="2400" dirty="0" err="1"/>
              <a:t>dựng</a:t>
            </a:r>
            <a:r>
              <a:rPr lang="en-US" sz="2400" dirty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2 500 </a:t>
            </a:r>
            <a:r>
              <a:rPr lang="en-US" sz="2400" dirty="0" err="1"/>
              <a:t>trước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những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ổ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duy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tồn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7 </a:t>
            </a:r>
            <a:r>
              <a:rPr lang="en-US" sz="2400" dirty="0" err="1"/>
              <a:t>kì</a:t>
            </a:r>
            <a:r>
              <a:rPr lang="en-US" sz="2400" dirty="0"/>
              <a:t> </a:t>
            </a:r>
            <a:r>
              <a:rPr lang="en-US" sz="2400" dirty="0" err="1"/>
              <a:t>quan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giới</a:t>
            </a:r>
            <a:r>
              <a:rPr lang="en-US" sz="2400" dirty="0"/>
              <a:t> </a:t>
            </a:r>
            <a:r>
              <a:rPr lang="en-US" sz="2400" dirty="0" err="1"/>
              <a:t>cổ</a:t>
            </a:r>
            <a:r>
              <a:rPr lang="en-US" sz="2400" dirty="0"/>
              <a:t> </a:t>
            </a:r>
            <a:r>
              <a:rPr lang="en-US" sz="2400" dirty="0" err="1"/>
              <a:t>đại</a:t>
            </a:r>
            <a:r>
              <a:rPr lang="en-US" sz="2400" dirty="0"/>
              <a:t>. Kim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áp</a:t>
            </a:r>
            <a:r>
              <a:rPr lang="en-US" sz="2400" dirty="0"/>
              <a:t> </a:t>
            </a:r>
            <a:r>
              <a:rPr lang="en-US" sz="2400" dirty="0" err="1"/>
              <a:t>này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147m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 230m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249" y="1068019"/>
            <a:ext cx="4019404" cy="268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34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1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pSp>
        <p:nvGrpSpPr>
          <p:cNvPr id="201" name="Google Shape;201;p17"/>
          <p:cNvGrpSpPr/>
          <p:nvPr/>
        </p:nvGrpSpPr>
        <p:grpSpPr>
          <a:xfrm>
            <a:off x="3317258" y="473609"/>
            <a:ext cx="2509394" cy="2463112"/>
            <a:chOff x="576654" y="555403"/>
            <a:chExt cx="3865959" cy="3794658"/>
          </a:xfrm>
        </p:grpSpPr>
        <p:sp>
          <p:nvSpPr>
            <p:cNvPr id="202" name="Google Shape;202;p17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17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17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17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17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" name="Google Shape;826;p14"/>
          <p:cNvGrpSpPr/>
          <p:nvPr/>
        </p:nvGrpSpPr>
        <p:grpSpPr>
          <a:xfrm>
            <a:off x="1085659" y="473609"/>
            <a:ext cx="1671751" cy="1693743"/>
            <a:chOff x="4704572" y="1963292"/>
            <a:chExt cx="1671751" cy="1693743"/>
          </a:xfrm>
        </p:grpSpPr>
        <p:sp>
          <p:nvSpPr>
            <p:cNvPr id="13" name="Google Shape;827;p14"/>
            <p:cNvSpPr/>
            <p:nvPr/>
          </p:nvSpPr>
          <p:spPr>
            <a:xfrm rot="-80445">
              <a:off x="4723722" y="1982175"/>
              <a:ext cx="1633452" cy="1655976"/>
            </a:xfrm>
            <a:custGeom>
              <a:avLst/>
              <a:gdLst/>
              <a:ahLst/>
              <a:cxnLst/>
              <a:rect l="l" t="t" r="r" b="b"/>
              <a:pathLst>
                <a:path w="3266662" h="3311708" extrusionOk="0">
                  <a:moveTo>
                    <a:pt x="1" y="54024"/>
                  </a:moveTo>
                  <a:cubicBezTo>
                    <a:pt x="-165" y="23841"/>
                    <a:pt x="24540" y="-553"/>
                    <a:pt x="54700" y="10"/>
                  </a:cubicBezTo>
                  <a:cubicBezTo>
                    <a:pt x="3319322" y="61031"/>
                    <a:pt x="3263729" y="3758"/>
                    <a:pt x="3264252" y="97500"/>
                  </a:cubicBezTo>
                  <a:cubicBezTo>
                    <a:pt x="3265007" y="233975"/>
                    <a:pt x="3266662" y="3257271"/>
                    <a:pt x="3266662" y="3256828"/>
                  </a:cubicBezTo>
                  <a:cubicBezTo>
                    <a:pt x="3266827" y="3286732"/>
                    <a:pt x="3242559" y="3311014"/>
                    <a:pt x="3212671" y="3310848"/>
                  </a:cubicBezTo>
                  <a:cubicBezTo>
                    <a:pt x="-50237" y="3292846"/>
                    <a:pt x="2933" y="3349748"/>
                    <a:pt x="2410" y="3255026"/>
                  </a:cubicBezTo>
                  <a:cubicBezTo>
                    <a:pt x="1649" y="3116643"/>
                    <a:pt x="1" y="53586"/>
                    <a:pt x="1" y="540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828;p14"/>
            <p:cNvSpPr/>
            <p:nvPr/>
          </p:nvSpPr>
          <p:spPr>
            <a:xfrm rot="-80445">
              <a:off x="4837043" y="2115274"/>
              <a:ext cx="1414825" cy="1424308"/>
            </a:xfrm>
            <a:custGeom>
              <a:avLst/>
              <a:gdLst/>
              <a:ahLst/>
              <a:cxnLst/>
              <a:rect l="l" t="t" r="r" b="b"/>
              <a:pathLst>
                <a:path w="2829441" h="2848406" extrusionOk="0">
                  <a:moveTo>
                    <a:pt x="818017" y="338359"/>
                  </a:moveTo>
                  <a:cubicBezTo>
                    <a:pt x="818672" y="357103"/>
                    <a:pt x="794431" y="371582"/>
                    <a:pt x="776762" y="355136"/>
                  </a:cubicBezTo>
                  <a:cubicBezTo>
                    <a:pt x="762457" y="341817"/>
                    <a:pt x="771407" y="313932"/>
                    <a:pt x="794080" y="314084"/>
                  </a:cubicBezTo>
                  <a:cubicBezTo>
                    <a:pt x="805923" y="314164"/>
                    <a:pt x="817494" y="323125"/>
                    <a:pt x="818017" y="338359"/>
                  </a:cubicBezTo>
                  <a:close/>
                  <a:moveTo>
                    <a:pt x="796112" y="4982"/>
                  </a:moveTo>
                  <a:cubicBezTo>
                    <a:pt x="773486" y="4830"/>
                    <a:pt x="764463" y="32695"/>
                    <a:pt x="778795" y="46034"/>
                  </a:cubicBezTo>
                  <a:cubicBezTo>
                    <a:pt x="796476" y="62487"/>
                    <a:pt x="820691" y="47981"/>
                    <a:pt x="820056" y="29250"/>
                  </a:cubicBezTo>
                  <a:cubicBezTo>
                    <a:pt x="819526" y="14023"/>
                    <a:pt x="807961" y="5055"/>
                    <a:pt x="796112" y="4982"/>
                  </a:cubicBezTo>
                  <a:close/>
                  <a:moveTo>
                    <a:pt x="792034" y="623186"/>
                  </a:moveTo>
                  <a:cubicBezTo>
                    <a:pt x="769428" y="623041"/>
                    <a:pt x="760372" y="650885"/>
                    <a:pt x="774724" y="664245"/>
                  </a:cubicBezTo>
                  <a:cubicBezTo>
                    <a:pt x="792398" y="680698"/>
                    <a:pt x="816633" y="666179"/>
                    <a:pt x="815978" y="647468"/>
                  </a:cubicBezTo>
                  <a:cubicBezTo>
                    <a:pt x="815455" y="632254"/>
                    <a:pt x="803910" y="623266"/>
                    <a:pt x="792034" y="623186"/>
                  </a:cubicBezTo>
                  <a:close/>
                  <a:moveTo>
                    <a:pt x="789995" y="932288"/>
                  </a:moveTo>
                  <a:cubicBezTo>
                    <a:pt x="767376" y="932136"/>
                    <a:pt x="758340" y="959994"/>
                    <a:pt x="772678" y="973340"/>
                  </a:cubicBezTo>
                  <a:cubicBezTo>
                    <a:pt x="790353" y="989793"/>
                    <a:pt x="814588" y="975294"/>
                    <a:pt x="813932" y="956563"/>
                  </a:cubicBezTo>
                  <a:cubicBezTo>
                    <a:pt x="813416" y="941329"/>
                    <a:pt x="801845" y="932368"/>
                    <a:pt x="789995" y="932288"/>
                  </a:cubicBezTo>
                  <a:close/>
                  <a:moveTo>
                    <a:pt x="1028936" y="2788570"/>
                  </a:moveTo>
                  <a:cubicBezTo>
                    <a:pt x="1006356" y="2788417"/>
                    <a:pt x="997254" y="2816256"/>
                    <a:pt x="1011618" y="2829622"/>
                  </a:cubicBezTo>
                  <a:cubicBezTo>
                    <a:pt x="1029300" y="2846074"/>
                    <a:pt x="1053515" y="2831569"/>
                    <a:pt x="1052879" y="2812838"/>
                  </a:cubicBezTo>
                  <a:cubicBezTo>
                    <a:pt x="1052350" y="2797611"/>
                    <a:pt x="1040785" y="2788649"/>
                    <a:pt x="1028936" y="2788570"/>
                  </a:cubicBezTo>
                  <a:close/>
                  <a:moveTo>
                    <a:pt x="1033014" y="2170366"/>
                  </a:moveTo>
                  <a:cubicBezTo>
                    <a:pt x="1010400" y="2170213"/>
                    <a:pt x="1001351" y="2198065"/>
                    <a:pt x="1015703" y="2211418"/>
                  </a:cubicBezTo>
                  <a:cubicBezTo>
                    <a:pt x="1033371" y="2227864"/>
                    <a:pt x="1057599" y="2213385"/>
                    <a:pt x="1056957" y="2194641"/>
                  </a:cubicBezTo>
                  <a:cubicBezTo>
                    <a:pt x="1056434" y="2179407"/>
                    <a:pt x="1044863" y="2170445"/>
                    <a:pt x="1033014" y="2170366"/>
                  </a:cubicBezTo>
                  <a:close/>
                  <a:moveTo>
                    <a:pt x="1030975" y="2479468"/>
                  </a:moveTo>
                  <a:cubicBezTo>
                    <a:pt x="1008368" y="2479315"/>
                    <a:pt x="999312" y="2507167"/>
                    <a:pt x="1013664" y="2520520"/>
                  </a:cubicBezTo>
                  <a:cubicBezTo>
                    <a:pt x="1031332" y="2536966"/>
                    <a:pt x="1055560" y="2522487"/>
                    <a:pt x="1054918" y="2503736"/>
                  </a:cubicBezTo>
                  <a:cubicBezTo>
                    <a:pt x="1054395" y="2488509"/>
                    <a:pt x="1042824" y="2479547"/>
                    <a:pt x="1030975" y="2479468"/>
                  </a:cubicBezTo>
                  <a:close/>
                  <a:moveTo>
                    <a:pt x="783879" y="1859601"/>
                  </a:moveTo>
                  <a:cubicBezTo>
                    <a:pt x="761266" y="1859449"/>
                    <a:pt x="752216" y="1887300"/>
                    <a:pt x="766568" y="1900653"/>
                  </a:cubicBezTo>
                  <a:cubicBezTo>
                    <a:pt x="784144" y="1917013"/>
                    <a:pt x="808471" y="1902720"/>
                    <a:pt x="807829" y="1883876"/>
                  </a:cubicBezTo>
                  <a:cubicBezTo>
                    <a:pt x="807293" y="1868635"/>
                    <a:pt x="795728" y="1859681"/>
                    <a:pt x="783879" y="1859601"/>
                  </a:cubicBezTo>
                  <a:close/>
                  <a:moveTo>
                    <a:pt x="777756" y="2786914"/>
                  </a:moveTo>
                  <a:cubicBezTo>
                    <a:pt x="755149" y="2786762"/>
                    <a:pt x="746093" y="2814620"/>
                    <a:pt x="760445" y="2827966"/>
                  </a:cubicBezTo>
                  <a:cubicBezTo>
                    <a:pt x="778113" y="2844412"/>
                    <a:pt x="802341" y="2829933"/>
                    <a:pt x="801699" y="2811182"/>
                  </a:cubicBezTo>
                  <a:cubicBezTo>
                    <a:pt x="801176" y="2795955"/>
                    <a:pt x="789605" y="2786993"/>
                    <a:pt x="777756" y="2786914"/>
                  </a:cubicBezTo>
                  <a:close/>
                  <a:moveTo>
                    <a:pt x="779794" y="2477805"/>
                  </a:moveTo>
                  <a:cubicBezTo>
                    <a:pt x="757181" y="2477653"/>
                    <a:pt x="748132" y="2505505"/>
                    <a:pt x="762484" y="2518857"/>
                  </a:cubicBezTo>
                  <a:cubicBezTo>
                    <a:pt x="780152" y="2535303"/>
                    <a:pt x="804380" y="2520824"/>
                    <a:pt x="803738" y="2502080"/>
                  </a:cubicBezTo>
                  <a:cubicBezTo>
                    <a:pt x="803215" y="2486853"/>
                    <a:pt x="791644" y="2477885"/>
                    <a:pt x="779794" y="2477805"/>
                  </a:cubicBezTo>
                  <a:close/>
                  <a:moveTo>
                    <a:pt x="542900" y="312422"/>
                  </a:moveTo>
                  <a:cubicBezTo>
                    <a:pt x="520313" y="312269"/>
                    <a:pt x="511224" y="340108"/>
                    <a:pt x="525582" y="353474"/>
                  </a:cubicBezTo>
                  <a:cubicBezTo>
                    <a:pt x="543264" y="369926"/>
                    <a:pt x="567479" y="355421"/>
                    <a:pt x="566843" y="336690"/>
                  </a:cubicBezTo>
                  <a:cubicBezTo>
                    <a:pt x="566314" y="321463"/>
                    <a:pt x="554742" y="312501"/>
                    <a:pt x="542900" y="312422"/>
                  </a:cubicBezTo>
                  <a:close/>
                  <a:moveTo>
                    <a:pt x="1035052" y="1861264"/>
                  </a:moveTo>
                  <a:cubicBezTo>
                    <a:pt x="1012439" y="1861111"/>
                    <a:pt x="1003397" y="1888969"/>
                    <a:pt x="1017742" y="1902316"/>
                  </a:cubicBezTo>
                  <a:cubicBezTo>
                    <a:pt x="1035430" y="1918775"/>
                    <a:pt x="1059652" y="1904223"/>
                    <a:pt x="1058996" y="1885532"/>
                  </a:cubicBezTo>
                  <a:cubicBezTo>
                    <a:pt x="1058473" y="1870305"/>
                    <a:pt x="1046902" y="1861336"/>
                    <a:pt x="1035052" y="1861264"/>
                  </a:cubicBezTo>
                  <a:close/>
                  <a:moveTo>
                    <a:pt x="785918" y="1550499"/>
                  </a:moveTo>
                  <a:cubicBezTo>
                    <a:pt x="763318" y="1550347"/>
                    <a:pt x="754249" y="1578198"/>
                    <a:pt x="768607" y="1591551"/>
                  </a:cubicBezTo>
                  <a:cubicBezTo>
                    <a:pt x="786288" y="1608017"/>
                    <a:pt x="810503" y="1593472"/>
                    <a:pt x="809861" y="1574767"/>
                  </a:cubicBezTo>
                  <a:cubicBezTo>
                    <a:pt x="809338" y="1559540"/>
                    <a:pt x="797767" y="1550579"/>
                    <a:pt x="785918" y="1550499"/>
                  </a:cubicBezTo>
                  <a:close/>
                  <a:moveTo>
                    <a:pt x="781840" y="2168703"/>
                  </a:moveTo>
                  <a:cubicBezTo>
                    <a:pt x="759227" y="2168551"/>
                    <a:pt x="750178" y="2196402"/>
                    <a:pt x="764529" y="2209755"/>
                  </a:cubicBezTo>
                  <a:cubicBezTo>
                    <a:pt x="782217" y="2226214"/>
                    <a:pt x="806439" y="2211663"/>
                    <a:pt x="805784" y="2192972"/>
                  </a:cubicBezTo>
                  <a:cubicBezTo>
                    <a:pt x="805254" y="2177744"/>
                    <a:pt x="793683" y="2168783"/>
                    <a:pt x="781840" y="2168703"/>
                  </a:cubicBezTo>
                  <a:close/>
                  <a:moveTo>
                    <a:pt x="787957" y="1241397"/>
                  </a:moveTo>
                  <a:cubicBezTo>
                    <a:pt x="765350" y="1241245"/>
                    <a:pt x="756294" y="1269103"/>
                    <a:pt x="770646" y="1282449"/>
                  </a:cubicBezTo>
                  <a:cubicBezTo>
                    <a:pt x="788314" y="1298895"/>
                    <a:pt x="812542" y="1284416"/>
                    <a:pt x="811900" y="1265665"/>
                  </a:cubicBezTo>
                  <a:cubicBezTo>
                    <a:pt x="811377" y="1250431"/>
                    <a:pt x="799806" y="1241470"/>
                    <a:pt x="787957" y="1241397"/>
                  </a:cubicBezTo>
                  <a:close/>
                  <a:moveTo>
                    <a:pt x="544938" y="3320"/>
                  </a:moveTo>
                  <a:cubicBezTo>
                    <a:pt x="522332" y="3167"/>
                    <a:pt x="513269" y="31019"/>
                    <a:pt x="527628" y="44372"/>
                  </a:cubicBezTo>
                  <a:cubicBezTo>
                    <a:pt x="545183" y="60712"/>
                    <a:pt x="569531" y="46458"/>
                    <a:pt x="568882" y="27595"/>
                  </a:cubicBezTo>
                  <a:cubicBezTo>
                    <a:pt x="568353" y="12361"/>
                    <a:pt x="556781" y="3399"/>
                    <a:pt x="544938" y="3320"/>
                  </a:cubicBezTo>
                  <a:close/>
                  <a:moveTo>
                    <a:pt x="1286233" y="1862920"/>
                  </a:moveTo>
                  <a:cubicBezTo>
                    <a:pt x="1263620" y="1862767"/>
                    <a:pt x="1254570" y="1890619"/>
                    <a:pt x="1268915" y="1903972"/>
                  </a:cubicBezTo>
                  <a:cubicBezTo>
                    <a:pt x="1286584" y="1920418"/>
                    <a:pt x="1310825" y="1905932"/>
                    <a:pt x="1310170" y="1887194"/>
                  </a:cubicBezTo>
                  <a:cubicBezTo>
                    <a:pt x="1309653" y="1871960"/>
                    <a:pt x="1298082" y="1862999"/>
                    <a:pt x="1286233" y="1862920"/>
                  </a:cubicBezTo>
                  <a:close/>
                  <a:moveTo>
                    <a:pt x="1282155" y="2481124"/>
                  </a:moveTo>
                  <a:cubicBezTo>
                    <a:pt x="1259575" y="2480971"/>
                    <a:pt x="1250473" y="2508810"/>
                    <a:pt x="1264838" y="2522176"/>
                  </a:cubicBezTo>
                  <a:cubicBezTo>
                    <a:pt x="1282519" y="2538628"/>
                    <a:pt x="1306734" y="2524123"/>
                    <a:pt x="1306099" y="2505398"/>
                  </a:cubicBezTo>
                  <a:cubicBezTo>
                    <a:pt x="1305569" y="2490165"/>
                    <a:pt x="1294004" y="2481203"/>
                    <a:pt x="1282155" y="2481124"/>
                  </a:cubicBezTo>
                  <a:close/>
                  <a:moveTo>
                    <a:pt x="1288272" y="1553818"/>
                  </a:moveTo>
                  <a:cubicBezTo>
                    <a:pt x="1265659" y="1553665"/>
                    <a:pt x="1256616" y="1581523"/>
                    <a:pt x="1270961" y="1594870"/>
                  </a:cubicBezTo>
                  <a:cubicBezTo>
                    <a:pt x="1288649" y="1611329"/>
                    <a:pt x="1312871" y="1596777"/>
                    <a:pt x="1312215" y="1578092"/>
                  </a:cubicBezTo>
                  <a:cubicBezTo>
                    <a:pt x="1311692" y="1562858"/>
                    <a:pt x="1300121" y="1553897"/>
                    <a:pt x="1288272" y="1553818"/>
                  </a:cubicBezTo>
                  <a:close/>
                  <a:moveTo>
                    <a:pt x="1284194" y="2172022"/>
                  </a:moveTo>
                  <a:cubicBezTo>
                    <a:pt x="1261587" y="2171869"/>
                    <a:pt x="1252532" y="2199721"/>
                    <a:pt x="1266883" y="2213074"/>
                  </a:cubicBezTo>
                  <a:cubicBezTo>
                    <a:pt x="1284551" y="2229520"/>
                    <a:pt x="1308780" y="2215041"/>
                    <a:pt x="1308138" y="2196290"/>
                  </a:cubicBezTo>
                  <a:cubicBezTo>
                    <a:pt x="1307615" y="2181063"/>
                    <a:pt x="1296043" y="2172101"/>
                    <a:pt x="1284194" y="2172022"/>
                  </a:cubicBezTo>
                  <a:close/>
                  <a:moveTo>
                    <a:pt x="1296427" y="317403"/>
                  </a:moveTo>
                  <a:cubicBezTo>
                    <a:pt x="1273774" y="317250"/>
                    <a:pt x="1264798" y="345128"/>
                    <a:pt x="1279117" y="358455"/>
                  </a:cubicBezTo>
                  <a:cubicBezTo>
                    <a:pt x="1296791" y="374907"/>
                    <a:pt x="1321026" y="360389"/>
                    <a:pt x="1320371" y="341671"/>
                  </a:cubicBezTo>
                  <a:cubicBezTo>
                    <a:pt x="1319848" y="326444"/>
                    <a:pt x="1308277" y="317482"/>
                    <a:pt x="1296427" y="317403"/>
                  </a:cubicBezTo>
                  <a:close/>
                  <a:moveTo>
                    <a:pt x="1292349" y="935607"/>
                  </a:moveTo>
                  <a:cubicBezTo>
                    <a:pt x="1269723" y="935454"/>
                    <a:pt x="1260694" y="963319"/>
                    <a:pt x="1275039" y="976659"/>
                  </a:cubicBezTo>
                  <a:cubicBezTo>
                    <a:pt x="1292707" y="993105"/>
                    <a:pt x="1316935" y="978626"/>
                    <a:pt x="1316293" y="959882"/>
                  </a:cubicBezTo>
                  <a:cubicBezTo>
                    <a:pt x="1315770" y="944648"/>
                    <a:pt x="1304199" y="935686"/>
                    <a:pt x="1292349" y="935607"/>
                  </a:cubicBezTo>
                  <a:close/>
                  <a:moveTo>
                    <a:pt x="1290310" y="1244715"/>
                  </a:moveTo>
                  <a:cubicBezTo>
                    <a:pt x="1267737" y="1244563"/>
                    <a:pt x="1258622" y="1272388"/>
                    <a:pt x="1272993" y="1285767"/>
                  </a:cubicBezTo>
                  <a:cubicBezTo>
                    <a:pt x="1290569" y="1302127"/>
                    <a:pt x="1314896" y="1287834"/>
                    <a:pt x="1314254" y="1268984"/>
                  </a:cubicBezTo>
                  <a:cubicBezTo>
                    <a:pt x="1313725" y="1253723"/>
                    <a:pt x="1302061" y="1244788"/>
                    <a:pt x="1290310" y="1244715"/>
                  </a:cubicBezTo>
                  <a:close/>
                  <a:moveTo>
                    <a:pt x="1047292" y="6638"/>
                  </a:moveTo>
                  <a:cubicBezTo>
                    <a:pt x="1024686" y="6486"/>
                    <a:pt x="1015630" y="34337"/>
                    <a:pt x="1029975" y="47690"/>
                  </a:cubicBezTo>
                  <a:cubicBezTo>
                    <a:pt x="1047637" y="64129"/>
                    <a:pt x="1071885" y="49664"/>
                    <a:pt x="1071229" y="30913"/>
                  </a:cubicBezTo>
                  <a:cubicBezTo>
                    <a:pt x="1070713" y="15679"/>
                    <a:pt x="1059142" y="6718"/>
                    <a:pt x="1047292" y="6638"/>
                  </a:cubicBezTo>
                  <a:close/>
                  <a:moveTo>
                    <a:pt x="1041176" y="933951"/>
                  </a:moveTo>
                  <a:cubicBezTo>
                    <a:pt x="1018569" y="933798"/>
                    <a:pt x="1009513" y="961657"/>
                    <a:pt x="1023865" y="975003"/>
                  </a:cubicBezTo>
                  <a:cubicBezTo>
                    <a:pt x="1041533" y="991449"/>
                    <a:pt x="1065761" y="976970"/>
                    <a:pt x="1065119" y="958219"/>
                  </a:cubicBezTo>
                  <a:cubicBezTo>
                    <a:pt x="1064590" y="942992"/>
                    <a:pt x="1053019" y="934030"/>
                    <a:pt x="1041176" y="933951"/>
                  </a:cubicBezTo>
                  <a:close/>
                  <a:moveTo>
                    <a:pt x="1280116" y="2790232"/>
                  </a:moveTo>
                  <a:cubicBezTo>
                    <a:pt x="1257503" y="2790080"/>
                    <a:pt x="1248454" y="2817931"/>
                    <a:pt x="1262799" y="2831284"/>
                  </a:cubicBezTo>
                  <a:cubicBezTo>
                    <a:pt x="1280467" y="2847730"/>
                    <a:pt x="1304708" y="2833252"/>
                    <a:pt x="1304053" y="2814500"/>
                  </a:cubicBezTo>
                  <a:cubicBezTo>
                    <a:pt x="1303530" y="2799273"/>
                    <a:pt x="1291959" y="2790312"/>
                    <a:pt x="1280116" y="2790232"/>
                  </a:cubicBezTo>
                  <a:close/>
                  <a:moveTo>
                    <a:pt x="1043215" y="624842"/>
                  </a:moveTo>
                  <a:cubicBezTo>
                    <a:pt x="1020608" y="624696"/>
                    <a:pt x="1011552" y="652541"/>
                    <a:pt x="1025904" y="665901"/>
                  </a:cubicBezTo>
                  <a:cubicBezTo>
                    <a:pt x="1043579" y="682353"/>
                    <a:pt x="1067814" y="667835"/>
                    <a:pt x="1067158" y="649124"/>
                  </a:cubicBezTo>
                  <a:cubicBezTo>
                    <a:pt x="1066629" y="633890"/>
                    <a:pt x="1055057" y="624922"/>
                    <a:pt x="1043215" y="624842"/>
                  </a:cubicBezTo>
                  <a:close/>
                  <a:moveTo>
                    <a:pt x="1039137" y="1243053"/>
                  </a:moveTo>
                  <a:cubicBezTo>
                    <a:pt x="1016537" y="1242901"/>
                    <a:pt x="1007468" y="1270752"/>
                    <a:pt x="1021819" y="1284105"/>
                  </a:cubicBezTo>
                  <a:cubicBezTo>
                    <a:pt x="1039488" y="1300551"/>
                    <a:pt x="1063716" y="1286072"/>
                    <a:pt x="1063074" y="1267321"/>
                  </a:cubicBezTo>
                  <a:cubicBezTo>
                    <a:pt x="1062551" y="1252094"/>
                    <a:pt x="1050980" y="1243132"/>
                    <a:pt x="1039137" y="1243053"/>
                  </a:cubicBezTo>
                  <a:close/>
                  <a:moveTo>
                    <a:pt x="1037091" y="1552155"/>
                  </a:moveTo>
                  <a:cubicBezTo>
                    <a:pt x="1014511" y="1552003"/>
                    <a:pt x="1005409" y="1579834"/>
                    <a:pt x="1019774" y="1593207"/>
                  </a:cubicBezTo>
                  <a:cubicBezTo>
                    <a:pt x="1037349" y="1609567"/>
                    <a:pt x="1061677" y="1595273"/>
                    <a:pt x="1061035" y="1576423"/>
                  </a:cubicBezTo>
                  <a:cubicBezTo>
                    <a:pt x="1060512" y="1561196"/>
                    <a:pt x="1048941" y="1552234"/>
                    <a:pt x="1037091" y="1552155"/>
                  </a:cubicBezTo>
                  <a:close/>
                  <a:moveTo>
                    <a:pt x="1045253" y="315740"/>
                  </a:moveTo>
                  <a:cubicBezTo>
                    <a:pt x="1022587" y="315588"/>
                    <a:pt x="1013631" y="343479"/>
                    <a:pt x="1027943" y="356792"/>
                  </a:cubicBezTo>
                  <a:cubicBezTo>
                    <a:pt x="1045618" y="373245"/>
                    <a:pt x="1069853" y="358726"/>
                    <a:pt x="1069197" y="340008"/>
                  </a:cubicBezTo>
                  <a:cubicBezTo>
                    <a:pt x="1068674" y="324808"/>
                    <a:pt x="1057129" y="315820"/>
                    <a:pt x="1045253" y="315740"/>
                  </a:cubicBezTo>
                  <a:close/>
                  <a:moveTo>
                    <a:pt x="1294388" y="626505"/>
                  </a:moveTo>
                  <a:cubicBezTo>
                    <a:pt x="1271795" y="626359"/>
                    <a:pt x="1262713" y="654197"/>
                    <a:pt x="1277078" y="667557"/>
                  </a:cubicBezTo>
                  <a:cubicBezTo>
                    <a:pt x="1294752" y="684009"/>
                    <a:pt x="1318987" y="669497"/>
                    <a:pt x="1318332" y="650773"/>
                  </a:cubicBezTo>
                  <a:cubicBezTo>
                    <a:pt x="1317809" y="635546"/>
                    <a:pt x="1306238" y="626584"/>
                    <a:pt x="1294388" y="626505"/>
                  </a:cubicBezTo>
                  <a:close/>
                  <a:moveTo>
                    <a:pt x="38500" y="618212"/>
                  </a:moveTo>
                  <a:cubicBezTo>
                    <a:pt x="15887" y="618060"/>
                    <a:pt x="6838" y="645918"/>
                    <a:pt x="21189" y="659264"/>
                  </a:cubicBezTo>
                  <a:cubicBezTo>
                    <a:pt x="38858" y="675710"/>
                    <a:pt x="63086" y="661231"/>
                    <a:pt x="62444" y="642487"/>
                  </a:cubicBezTo>
                  <a:cubicBezTo>
                    <a:pt x="61914" y="627253"/>
                    <a:pt x="50349" y="618285"/>
                    <a:pt x="38500" y="618212"/>
                  </a:cubicBezTo>
                  <a:close/>
                  <a:moveTo>
                    <a:pt x="279479" y="2165385"/>
                  </a:moveTo>
                  <a:cubicBezTo>
                    <a:pt x="256906" y="2165232"/>
                    <a:pt x="247790" y="2193058"/>
                    <a:pt x="262162" y="2206437"/>
                  </a:cubicBezTo>
                  <a:cubicBezTo>
                    <a:pt x="279738" y="2222797"/>
                    <a:pt x="304065" y="2208503"/>
                    <a:pt x="303423" y="2189653"/>
                  </a:cubicBezTo>
                  <a:cubicBezTo>
                    <a:pt x="302893" y="2174426"/>
                    <a:pt x="291329" y="2165464"/>
                    <a:pt x="279479" y="2165385"/>
                  </a:cubicBezTo>
                  <a:close/>
                  <a:moveTo>
                    <a:pt x="40539" y="309103"/>
                  </a:moveTo>
                  <a:cubicBezTo>
                    <a:pt x="17886" y="308951"/>
                    <a:pt x="8910" y="336829"/>
                    <a:pt x="23228" y="350155"/>
                  </a:cubicBezTo>
                  <a:cubicBezTo>
                    <a:pt x="40896" y="366601"/>
                    <a:pt x="65125" y="352123"/>
                    <a:pt x="64483" y="333372"/>
                  </a:cubicBezTo>
                  <a:cubicBezTo>
                    <a:pt x="63960" y="318144"/>
                    <a:pt x="52388" y="309183"/>
                    <a:pt x="40539" y="309103"/>
                  </a:cubicBezTo>
                  <a:close/>
                  <a:moveTo>
                    <a:pt x="36461" y="927314"/>
                  </a:moveTo>
                  <a:cubicBezTo>
                    <a:pt x="13947" y="927168"/>
                    <a:pt x="4733" y="954954"/>
                    <a:pt x="19144" y="968366"/>
                  </a:cubicBezTo>
                  <a:cubicBezTo>
                    <a:pt x="36812" y="984812"/>
                    <a:pt x="61047" y="970333"/>
                    <a:pt x="60405" y="951589"/>
                  </a:cubicBezTo>
                  <a:cubicBezTo>
                    <a:pt x="59875" y="936322"/>
                    <a:pt x="48211" y="927394"/>
                    <a:pt x="36461" y="927314"/>
                  </a:cubicBezTo>
                  <a:close/>
                  <a:moveTo>
                    <a:pt x="277440" y="2474487"/>
                  </a:moveTo>
                  <a:cubicBezTo>
                    <a:pt x="254788" y="2474335"/>
                    <a:pt x="245811" y="2502213"/>
                    <a:pt x="260130" y="2515539"/>
                  </a:cubicBezTo>
                  <a:cubicBezTo>
                    <a:pt x="277818" y="2531998"/>
                    <a:pt x="302039" y="2517446"/>
                    <a:pt x="301384" y="2498755"/>
                  </a:cubicBezTo>
                  <a:cubicBezTo>
                    <a:pt x="300861" y="2483528"/>
                    <a:pt x="289290" y="2474566"/>
                    <a:pt x="277440" y="2474487"/>
                  </a:cubicBezTo>
                  <a:close/>
                  <a:moveTo>
                    <a:pt x="275402" y="2783596"/>
                  </a:moveTo>
                  <a:cubicBezTo>
                    <a:pt x="252735" y="2783443"/>
                    <a:pt x="243779" y="2811334"/>
                    <a:pt x="258091" y="2824648"/>
                  </a:cubicBezTo>
                  <a:cubicBezTo>
                    <a:pt x="275766" y="2841100"/>
                    <a:pt x="300001" y="2826601"/>
                    <a:pt x="299345" y="2807864"/>
                  </a:cubicBezTo>
                  <a:cubicBezTo>
                    <a:pt x="298822" y="2792637"/>
                    <a:pt x="287251" y="2783675"/>
                    <a:pt x="275402" y="2783596"/>
                  </a:cubicBezTo>
                  <a:close/>
                  <a:moveTo>
                    <a:pt x="25492" y="6949"/>
                  </a:moveTo>
                  <a:cubicBezTo>
                    <a:pt x="10889" y="20342"/>
                    <a:pt x="19779" y="48081"/>
                    <a:pt x="42260" y="48227"/>
                  </a:cubicBezTo>
                  <a:cubicBezTo>
                    <a:pt x="64920" y="48379"/>
                    <a:pt x="73883" y="20494"/>
                    <a:pt x="59571" y="7175"/>
                  </a:cubicBezTo>
                  <a:cubicBezTo>
                    <a:pt x="48655" y="-2986"/>
                    <a:pt x="34263" y="-1707"/>
                    <a:pt x="25492" y="6949"/>
                  </a:cubicBezTo>
                  <a:close/>
                  <a:moveTo>
                    <a:pt x="34422" y="1236416"/>
                  </a:moveTo>
                  <a:cubicBezTo>
                    <a:pt x="11809" y="1236264"/>
                    <a:pt x="2760" y="1264115"/>
                    <a:pt x="17112" y="1277468"/>
                  </a:cubicBezTo>
                  <a:cubicBezTo>
                    <a:pt x="34786" y="1293921"/>
                    <a:pt x="59021" y="1279402"/>
                    <a:pt x="58366" y="1260684"/>
                  </a:cubicBezTo>
                  <a:cubicBezTo>
                    <a:pt x="57843" y="1245484"/>
                    <a:pt x="46298" y="1236496"/>
                    <a:pt x="34422" y="1236416"/>
                  </a:cubicBezTo>
                  <a:close/>
                  <a:moveTo>
                    <a:pt x="26260" y="2472831"/>
                  </a:moveTo>
                  <a:cubicBezTo>
                    <a:pt x="3680" y="2472679"/>
                    <a:pt x="-5422" y="2500510"/>
                    <a:pt x="8949" y="2513883"/>
                  </a:cubicBezTo>
                  <a:cubicBezTo>
                    <a:pt x="26525" y="2530243"/>
                    <a:pt x="50853" y="2515950"/>
                    <a:pt x="50210" y="2497106"/>
                  </a:cubicBezTo>
                  <a:cubicBezTo>
                    <a:pt x="49681" y="2481866"/>
                    <a:pt x="38116" y="2472911"/>
                    <a:pt x="26260" y="2472831"/>
                  </a:cubicBezTo>
                  <a:close/>
                  <a:moveTo>
                    <a:pt x="32383" y="1545518"/>
                  </a:moveTo>
                  <a:cubicBezTo>
                    <a:pt x="9764" y="1545366"/>
                    <a:pt x="728" y="1573224"/>
                    <a:pt x="15066" y="1586570"/>
                  </a:cubicBezTo>
                  <a:cubicBezTo>
                    <a:pt x="32754" y="1603030"/>
                    <a:pt x="56976" y="1588478"/>
                    <a:pt x="56320" y="1569793"/>
                  </a:cubicBezTo>
                  <a:cubicBezTo>
                    <a:pt x="55804" y="1554559"/>
                    <a:pt x="44226" y="1545598"/>
                    <a:pt x="32383" y="1545518"/>
                  </a:cubicBezTo>
                  <a:close/>
                  <a:moveTo>
                    <a:pt x="2805217" y="66487"/>
                  </a:moveTo>
                  <a:cubicBezTo>
                    <a:pt x="2827850" y="66633"/>
                    <a:pt x="2836859" y="38768"/>
                    <a:pt x="2822534" y="25435"/>
                  </a:cubicBezTo>
                  <a:cubicBezTo>
                    <a:pt x="2804945" y="9069"/>
                    <a:pt x="2780690" y="23322"/>
                    <a:pt x="2781273" y="42219"/>
                  </a:cubicBezTo>
                  <a:cubicBezTo>
                    <a:pt x="2781856" y="57506"/>
                    <a:pt x="2793447" y="66408"/>
                    <a:pt x="2805217" y="66487"/>
                  </a:cubicBezTo>
                  <a:close/>
                  <a:moveTo>
                    <a:pt x="24221" y="2781933"/>
                  </a:moveTo>
                  <a:cubicBezTo>
                    <a:pt x="1568" y="2781781"/>
                    <a:pt x="-7408" y="2809659"/>
                    <a:pt x="6911" y="2822985"/>
                  </a:cubicBezTo>
                  <a:cubicBezTo>
                    <a:pt x="24486" y="2839345"/>
                    <a:pt x="48754" y="2825098"/>
                    <a:pt x="48165" y="2806201"/>
                  </a:cubicBezTo>
                  <a:cubicBezTo>
                    <a:pt x="47582" y="2790915"/>
                    <a:pt x="35991" y="2782013"/>
                    <a:pt x="24221" y="2781933"/>
                  </a:cubicBezTo>
                  <a:close/>
                  <a:moveTo>
                    <a:pt x="540861" y="621530"/>
                  </a:moveTo>
                  <a:cubicBezTo>
                    <a:pt x="518248" y="621378"/>
                    <a:pt x="509198" y="649230"/>
                    <a:pt x="523543" y="662582"/>
                  </a:cubicBezTo>
                  <a:cubicBezTo>
                    <a:pt x="541212" y="679028"/>
                    <a:pt x="565453" y="664550"/>
                    <a:pt x="564798" y="645799"/>
                  </a:cubicBezTo>
                  <a:cubicBezTo>
                    <a:pt x="564275" y="630571"/>
                    <a:pt x="552703" y="621603"/>
                    <a:pt x="540861" y="621530"/>
                  </a:cubicBezTo>
                  <a:close/>
                  <a:moveTo>
                    <a:pt x="30345" y="1854627"/>
                  </a:moveTo>
                  <a:cubicBezTo>
                    <a:pt x="7738" y="1854475"/>
                    <a:pt x="-1324" y="1882326"/>
                    <a:pt x="13034" y="1895679"/>
                  </a:cubicBezTo>
                  <a:cubicBezTo>
                    <a:pt x="30702" y="1912125"/>
                    <a:pt x="54930" y="1897646"/>
                    <a:pt x="54288" y="1878895"/>
                  </a:cubicBezTo>
                  <a:cubicBezTo>
                    <a:pt x="53759" y="1863668"/>
                    <a:pt x="42187" y="1854700"/>
                    <a:pt x="30345" y="1854627"/>
                  </a:cubicBezTo>
                  <a:close/>
                  <a:moveTo>
                    <a:pt x="28306" y="2163729"/>
                  </a:moveTo>
                  <a:cubicBezTo>
                    <a:pt x="5679" y="2163577"/>
                    <a:pt x="-3350" y="2191441"/>
                    <a:pt x="10995" y="2204781"/>
                  </a:cubicBezTo>
                  <a:cubicBezTo>
                    <a:pt x="28663" y="2221227"/>
                    <a:pt x="52891" y="2206748"/>
                    <a:pt x="52249" y="2188004"/>
                  </a:cubicBezTo>
                  <a:cubicBezTo>
                    <a:pt x="51720" y="2172770"/>
                    <a:pt x="40148" y="2163808"/>
                    <a:pt x="28306" y="2163729"/>
                  </a:cubicBezTo>
                  <a:close/>
                  <a:moveTo>
                    <a:pt x="526582" y="2785252"/>
                  </a:moveTo>
                  <a:cubicBezTo>
                    <a:pt x="503969" y="2785099"/>
                    <a:pt x="494926" y="2812957"/>
                    <a:pt x="509271" y="2826303"/>
                  </a:cubicBezTo>
                  <a:cubicBezTo>
                    <a:pt x="526939" y="2842749"/>
                    <a:pt x="551168" y="2828271"/>
                    <a:pt x="550526" y="2809526"/>
                  </a:cubicBezTo>
                  <a:cubicBezTo>
                    <a:pt x="549996" y="2794292"/>
                    <a:pt x="538425" y="2785331"/>
                    <a:pt x="526582" y="2785252"/>
                  </a:cubicBezTo>
                  <a:close/>
                  <a:moveTo>
                    <a:pt x="532698" y="1857939"/>
                  </a:moveTo>
                  <a:cubicBezTo>
                    <a:pt x="510125" y="1857793"/>
                    <a:pt x="501010" y="1885611"/>
                    <a:pt x="515381" y="1898991"/>
                  </a:cubicBezTo>
                  <a:cubicBezTo>
                    <a:pt x="533049" y="1915437"/>
                    <a:pt x="557284" y="1900958"/>
                    <a:pt x="556642" y="1882207"/>
                  </a:cubicBezTo>
                  <a:cubicBezTo>
                    <a:pt x="556113" y="1866986"/>
                    <a:pt x="544548" y="1858018"/>
                    <a:pt x="532698" y="1857939"/>
                  </a:cubicBezTo>
                  <a:close/>
                  <a:moveTo>
                    <a:pt x="528621" y="2476149"/>
                  </a:moveTo>
                  <a:cubicBezTo>
                    <a:pt x="506008" y="2475997"/>
                    <a:pt x="496958" y="2503849"/>
                    <a:pt x="511303" y="2517201"/>
                  </a:cubicBezTo>
                  <a:cubicBezTo>
                    <a:pt x="528978" y="2533654"/>
                    <a:pt x="553213" y="2519155"/>
                    <a:pt x="552558" y="2500418"/>
                  </a:cubicBezTo>
                  <a:cubicBezTo>
                    <a:pt x="552041" y="2485190"/>
                    <a:pt x="540463" y="2476229"/>
                    <a:pt x="528621" y="2476149"/>
                  </a:cubicBezTo>
                  <a:close/>
                  <a:moveTo>
                    <a:pt x="530660" y="2167047"/>
                  </a:moveTo>
                  <a:cubicBezTo>
                    <a:pt x="507994" y="2166895"/>
                    <a:pt x="499037" y="2194786"/>
                    <a:pt x="513349" y="2208099"/>
                  </a:cubicBezTo>
                  <a:cubicBezTo>
                    <a:pt x="531037" y="2224559"/>
                    <a:pt x="555259" y="2210007"/>
                    <a:pt x="554603" y="2191322"/>
                  </a:cubicBezTo>
                  <a:cubicBezTo>
                    <a:pt x="554080" y="2176115"/>
                    <a:pt x="542535" y="2167127"/>
                    <a:pt x="530660" y="2167047"/>
                  </a:cubicBezTo>
                  <a:close/>
                  <a:moveTo>
                    <a:pt x="538815" y="930633"/>
                  </a:moveTo>
                  <a:cubicBezTo>
                    <a:pt x="516202" y="930480"/>
                    <a:pt x="507153" y="958332"/>
                    <a:pt x="521504" y="971684"/>
                  </a:cubicBezTo>
                  <a:cubicBezTo>
                    <a:pt x="539192" y="988144"/>
                    <a:pt x="563414" y="973592"/>
                    <a:pt x="562759" y="954901"/>
                  </a:cubicBezTo>
                  <a:cubicBezTo>
                    <a:pt x="562236" y="939700"/>
                    <a:pt x="550691" y="930712"/>
                    <a:pt x="538815" y="930633"/>
                  </a:cubicBezTo>
                  <a:close/>
                  <a:moveTo>
                    <a:pt x="536776" y="1239735"/>
                  </a:moveTo>
                  <a:cubicBezTo>
                    <a:pt x="514170" y="1239582"/>
                    <a:pt x="505114" y="1267434"/>
                    <a:pt x="519466" y="1280787"/>
                  </a:cubicBezTo>
                  <a:cubicBezTo>
                    <a:pt x="537140" y="1297239"/>
                    <a:pt x="561375" y="1282740"/>
                    <a:pt x="560720" y="1264009"/>
                  </a:cubicBezTo>
                  <a:cubicBezTo>
                    <a:pt x="560197" y="1248776"/>
                    <a:pt x="548626" y="1239814"/>
                    <a:pt x="536776" y="1239735"/>
                  </a:cubicBezTo>
                  <a:close/>
                  <a:moveTo>
                    <a:pt x="534737" y="1548837"/>
                  </a:moveTo>
                  <a:cubicBezTo>
                    <a:pt x="512131" y="1548684"/>
                    <a:pt x="503075" y="1576542"/>
                    <a:pt x="517427" y="1589889"/>
                  </a:cubicBezTo>
                  <a:cubicBezTo>
                    <a:pt x="535095" y="1606335"/>
                    <a:pt x="559323" y="1591856"/>
                    <a:pt x="558681" y="1573112"/>
                  </a:cubicBezTo>
                  <a:cubicBezTo>
                    <a:pt x="558158" y="1557878"/>
                    <a:pt x="546587" y="1548916"/>
                    <a:pt x="534737" y="1548837"/>
                  </a:cubicBezTo>
                  <a:close/>
                  <a:moveTo>
                    <a:pt x="281518" y="1856283"/>
                  </a:moveTo>
                  <a:cubicBezTo>
                    <a:pt x="258912" y="1856130"/>
                    <a:pt x="249856" y="1883989"/>
                    <a:pt x="264201" y="1897335"/>
                  </a:cubicBezTo>
                  <a:cubicBezTo>
                    <a:pt x="281869" y="1913781"/>
                    <a:pt x="306097" y="1899302"/>
                    <a:pt x="305455" y="1880558"/>
                  </a:cubicBezTo>
                  <a:cubicBezTo>
                    <a:pt x="304939" y="1865324"/>
                    <a:pt x="293368" y="1856362"/>
                    <a:pt x="281518" y="1856283"/>
                  </a:cubicBezTo>
                  <a:close/>
                  <a:moveTo>
                    <a:pt x="285596" y="1238079"/>
                  </a:moveTo>
                  <a:cubicBezTo>
                    <a:pt x="262930" y="1237926"/>
                    <a:pt x="253973" y="1265818"/>
                    <a:pt x="268285" y="1279131"/>
                  </a:cubicBezTo>
                  <a:cubicBezTo>
                    <a:pt x="285973" y="1295590"/>
                    <a:pt x="310195" y="1281038"/>
                    <a:pt x="309540" y="1262347"/>
                  </a:cubicBezTo>
                  <a:cubicBezTo>
                    <a:pt x="309017" y="1247120"/>
                    <a:pt x="297445" y="1238152"/>
                    <a:pt x="285596" y="1238079"/>
                  </a:cubicBezTo>
                  <a:close/>
                  <a:moveTo>
                    <a:pt x="283557" y="1547181"/>
                  </a:moveTo>
                  <a:cubicBezTo>
                    <a:pt x="260951" y="1547028"/>
                    <a:pt x="251895" y="1574880"/>
                    <a:pt x="266246" y="1588233"/>
                  </a:cubicBezTo>
                  <a:cubicBezTo>
                    <a:pt x="283921" y="1604685"/>
                    <a:pt x="308156" y="1590187"/>
                    <a:pt x="307501" y="1571449"/>
                  </a:cubicBezTo>
                  <a:cubicBezTo>
                    <a:pt x="306978" y="1556222"/>
                    <a:pt x="295406" y="1547260"/>
                    <a:pt x="283557" y="1547181"/>
                  </a:cubicBezTo>
                  <a:close/>
                  <a:moveTo>
                    <a:pt x="287642" y="928970"/>
                  </a:moveTo>
                  <a:cubicBezTo>
                    <a:pt x="264975" y="928818"/>
                    <a:pt x="256019" y="956709"/>
                    <a:pt x="270331" y="970022"/>
                  </a:cubicBezTo>
                  <a:cubicBezTo>
                    <a:pt x="288019" y="986481"/>
                    <a:pt x="312241" y="971930"/>
                    <a:pt x="311585" y="953238"/>
                  </a:cubicBezTo>
                  <a:cubicBezTo>
                    <a:pt x="311056" y="938037"/>
                    <a:pt x="299511" y="929050"/>
                    <a:pt x="287642" y="928970"/>
                  </a:cubicBezTo>
                  <a:close/>
                  <a:moveTo>
                    <a:pt x="289680" y="619868"/>
                  </a:moveTo>
                  <a:cubicBezTo>
                    <a:pt x="267074" y="619716"/>
                    <a:pt x="258018" y="647567"/>
                    <a:pt x="272363" y="660920"/>
                  </a:cubicBezTo>
                  <a:cubicBezTo>
                    <a:pt x="290044" y="677373"/>
                    <a:pt x="314260" y="662867"/>
                    <a:pt x="313624" y="644136"/>
                  </a:cubicBezTo>
                  <a:cubicBezTo>
                    <a:pt x="313094" y="628909"/>
                    <a:pt x="301523" y="619947"/>
                    <a:pt x="289680" y="619868"/>
                  </a:cubicBezTo>
                  <a:close/>
                  <a:moveTo>
                    <a:pt x="293758" y="1664"/>
                  </a:moveTo>
                  <a:cubicBezTo>
                    <a:pt x="271145" y="1512"/>
                    <a:pt x="262096" y="29363"/>
                    <a:pt x="276447" y="42716"/>
                  </a:cubicBezTo>
                  <a:cubicBezTo>
                    <a:pt x="294116" y="59162"/>
                    <a:pt x="318344" y="44683"/>
                    <a:pt x="317702" y="25932"/>
                  </a:cubicBezTo>
                  <a:cubicBezTo>
                    <a:pt x="317179" y="10705"/>
                    <a:pt x="305608" y="1737"/>
                    <a:pt x="293758" y="1664"/>
                  </a:cubicBezTo>
                  <a:close/>
                  <a:moveTo>
                    <a:pt x="291719" y="310766"/>
                  </a:moveTo>
                  <a:cubicBezTo>
                    <a:pt x="269113" y="310614"/>
                    <a:pt x="260050" y="338465"/>
                    <a:pt x="274409" y="351818"/>
                  </a:cubicBezTo>
                  <a:cubicBezTo>
                    <a:pt x="292077" y="368264"/>
                    <a:pt x="316305" y="353785"/>
                    <a:pt x="315663" y="335041"/>
                  </a:cubicBezTo>
                  <a:cubicBezTo>
                    <a:pt x="315140" y="319807"/>
                    <a:pt x="303569" y="310845"/>
                    <a:pt x="291719" y="310766"/>
                  </a:cubicBezTo>
                  <a:close/>
                  <a:moveTo>
                    <a:pt x="2544166" y="1562110"/>
                  </a:moveTo>
                  <a:cubicBezTo>
                    <a:pt x="2521653" y="1561964"/>
                    <a:pt x="2512438" y="1589750"/>
                    <a:pt x="2526849" y="1603162"/>
                  </a:cubicBezTo>
                  <a:cubicBezTo>
                    <a:pt x="2544517" y="1619608"/>
                    <a:pt x="2568759" y="1605129"/>
                    <a:pt x="2568104" y="1586378"/>
                  </a:cubicBezTo>
                  <a:cubicBezTo>
                    <a:pt x="2567581" y="1571151"/>
                    <a:pt x="2556009" y="1562189"/>
                    <a:pt x="2544166" y="1562110"/>
                  </a:cubicBezTo>
                  <a:close/>
                  <a:moveTo>
                    <a:pt x="2301142" y="324039"/>
                  </a:moveTo>
                  <a:cubicBezTo>
                    <a:pt x="2278515" y="323894"/>
                    <a:pt x="2269493" y="351745"/>
                    <a:pt x="2283831" y="365091"/>
                  </a:cubicBezTo>
                  <a:cubicBezTo>
                    <a:pt x="2301407" y="381451"/>
                    <a:pt x="2325734" y="367158"/>
                    <a:pt x="2325092" y="348314"/>
                  </a:cubicBezTo>
                  <a:cubicBezTo>
                    <a:pt x="2324556" y="333074"/>
                    <a:pt x="2312991" y="324119"/>
                    <a:pt x="2301142" y="324039"/>
                  </a:cubicBezTo>
                  <a:close/>
                  <a:moveTo>
                    <a:pt x="2303181" y="14937"/>
                  </a:moveTo>
                  <a:cubicBezTo>
                    <a:pt x="2280561" y="14785"/>
                    <a:pt x="2271525" y="42650"/>
                    <a:pt x="2285870" y="55989"/>
                  </a:cubicBezTo>
                  <a:cubicBezTo>
                    <a:pt x="2303538" y="72435"/>
                    <a:pt x="2327766" y="57956"/>
                    <a:pt x="2327124" y="39212"/>
                  </a:cubicBezTo>
                  <a:cubicBezTo>
                    <a:pt x="2326601" y="23978"/>
                    <a:pt x="2315030" y="15010"/>
                    <a:pt x="2303181" y="14937"/>
                  </a:cubicBezTo>
                  <a:close/>
                  <a:moveTo>
                    <a:pt x="2299103" y="633141"/>
                  </a:moveTo>
                  <a:cubicBezTo>
                    <a:pt x="2276490" y="632989"/>
                    <a:pt x="2267440" y="660840"/>
                    <a:pt x="2281792" y="674193"/>
                  </a:cubicBezTo>
                  <a:cubicBezTo>
                    <a:pt x="2299460" y="690639"/>
                    <a:pt x="2323702" y="676147"/>
                    <a:pt x="2323046" y="657410"/>
                  </a:cubicBezTo>
                  <a:cubicBezTo>
                    <a:pt x="2322524" y="642182"/>
                    <a:pt x="2310952" y="633221"/>
                    <a:pt x="2299103" y="633141"/>
                  </a:cubicBezTo>
                  <a:close/>
                  <a:moveTo>
                    <a:pt x="2297064" y="942243"/>
                  </a:moveTo>
                  <a:cubicBezTo>
                    <a:pt x="2274398" y="942091"/>
                    <a:pt x="2265441" y="969982"/>
                    <a:pt x="2279753" y="983295"/>
                  </a:cubicBezTo>
                  <a:cubicBezTo>
                    <a:pt x="2297428" y="999748"/>
                    <a:pt x="2321663" y="985249"/>
                    <a:pt x="2321008" y="966518"/>
                  </a:cubicBezTo>
                  <a:cubicBezTo>
                    <a:pt x="2320485" y="951284"/>
                    <a:pt x="2308913" y="942323"/>
                    <a:pt x="2297064" y="942243"/>
                  </a:cubicBezTo>
                  <a:close/>
                  <a:moveTo>
                    <a:pt x="2540082" y="2180321"/>
                  </a:moveTo>
                  <a:cubicBezTo>
                    <a:pt x="2517469" y="2180168"/>
                    <a:pt x="2508426" y="2208026"/>
                    <a:pt x="2522771" y="2221373"/>
                  </a:cubicBezTo>
                  <a:cubicBezTo>
                    <a:pt x="2540446" y="2237825"/>
                    <a:pt x="2564681" y="2223327"/>
                    <a:pt x="2564026" y="2204589"/>
                  </a:cubicBezTo>
                  <a:cubicBezTo>
                    <a:pt x="2563503" y="2189362"/>
                    <a:pt x="2551932" y="2180400"/>
                    <a:pt x="2540082" y="2180321"/>
                  </a:cubicBezTo>
                  <a:close/>
                  <a:moveTo>
                    <a:pt x="2536004" y="2798525"/>
                  </a:moveTo>
                  <a:cubicBezTo>
                    <a:pt x="2513404" y="2798372"/>
                    <a:pt x="2504335" y="2826224"/>
                    <a:pt x="2518694" y="2839577"/>
                  </a:cubicBezTo>
                  <a:cubicBezTo>
                    <a:pt x="2536382" y="2856049"/>
                    <a:pt x="2560590" y="2841484"/>
                    <a:pt x="2559948" y="2822800"/>
                  </a:cubicBezTo>
                  <a:cubicBezTo>
                    <a:pt x="2559425" y="2807566"/>
                    <a:pt x="2547854" y="2798604"/>
                    <a:pt x="2536004" y="2798525"/>
                  </a:cubicBezTo>
                  <a:close/>
                  <a:moveTo>
                    <a:pt x="2538043" y="2489423"/>
                  </a:moveTo>
                  <a:cubicBezTo>
                    <a:pt x="2515430" y="2489270"/>
                    <a:pt x="2506381" y="2517128"/>
                    <a:pt x="2520732" y="2530475"/>
                  </a:cubicBezTo>
                  <a:cubicBezTo>
                    <a:pt x="2538401" y="2546921"/>
                    <a:pt x="2562629" y="2532442"/>
                    <a:pt x="2561987" y="2513691"/>
                  </a:cubicBezTo>
                  <a:cubicBezTo>
                    <a:pt x="2561464" y="2498464"/>
                    <a:pt x="2549893" y="2489502"/>
                    <a:pt x="2538043" y="2489423"/>
                  </a:cubicBezTo>
                  <a:close/>
                  <a:moveTo>
                    <a:pt x="2288902" y="2178658"/>
                  </a:moveTo>
                  <a:cubicBezTo>
                    <a:pt x="2266249" y="2178506"/>
                    <a:pt x="2257272" y="2206384"/>
                    <a:pt x="2271591" y="2219710"/>
                  </a:cubicBezTo>
                  <a:cubicBezTo>
                    <a:pt x="2289279" y="2236170"/>
                    <a:pt x="2313501" y="2221618"/>
                    <a:pt x="2312846" y="2202926"/>
                  </a:cubicBezTo>
                  <a:cubicBezTo>
                    <a:pt x="2312322" y="2187726"/>
                    <a:pt x="2300778" y="2178738"/>
                    <a:pt x="2288902" y="2178658"/>
                  </a:cubicBezTo>
                  <a:close/>
                  <a:moveTo>
                    <a:pt x="2542121" y="1871219"/>
                  </a:moveTo>
                  <a:cubicBezTo>
                    <a:pt x="2519515" y="1871066"/>
                    <a:pt x="2510459" y="1898918"/>
                    <a:pt x="2524810" y="1912271"/>
                  </a:cubicBezTo>
                  <a:cubicBezTo>
                    <a:pt x="2542498" y="1928730"/>
                    <a:pt x="2566720" y="1914178"/>
                    <a:pt x="2566065" y="1895487"/>
                  </a:cubicBezTo>
                  <a:cubicBezTo>
                    <a:pt x="2565542" y="1880279"/>
                    <a:pt x="2553997" y="1871291"/>
                    <a:pt x="2542121" y="1871219"/>
                  </a:cubicBezTo>
                  <a:close/>
                  <a:moveTo>
                    <a:pt x="2286863" y="2487760"/>
                  </a:moveTo>
                  <a:cubicBezTo>
                    <a:pt x="2264250" y="2487608"/>
                    <a:pt x="2255201" y="2515466"/>
                    <a:pt x="2269552" y="2528812"/>
                  </a:cubicBezTo>
                  <a:cubicBezTo>
                    <a:pt x="2287227" y="2545265"/>
                    <a:pt x="2311462" y="2530766"/>
                    <a:pt x="2310807" y="2512035"/>
                  </a:cubicBezTo>
                  <a:cubicBezTo>
                    <a:pt x="2310284" y="2496808"/>
                    <a:pt x="2298712" y="2487840"/>
                    <a:pt x="2286863" y="2487760"/>
                  </a:cubicBezTo>
                  <a:close/>
                  <a:moveTo>
                    <a:pt x="2284824" y="2796869"/>
                  </a:moveTo>
                  <a:cubicBezTo>
                    <a:pt x="2262211" y="2796717"/>
                    <a:pt x="2253162" y="2824575"/>
                    <a:pt x="2267513" y="2837921"/>
                  </a:cubicBezTo>
                  <a:cubicBezTo>
                    <a:pt x="2285181" y="2854367"/>
                    <a:pt x="2309410" y="2839888"/>
                    <a:pt x="2308768" y="2821137"/>
                  </a:cubicBezTo>
                  <a:cubicBezTo>
                    <a:pt x="2308245" y="2805910"/>
                    <a:pt x="2296673" y="2796948"/>
                    <a:pt x="2284824" y="2796869"/>
                  </a:cubicBezTo>
                  <a:close/>
                  <a:moveTo>
                    <a:pt x="2295025" y="1251352"/>
                  </a:moveTo>
                  <a:cubicBezTo>
                    <a:pt x="2272419" y="1251200"/>
                    <a:pt x="2263363" y="1279051"/>
                    <a:pt x="2277714" y="1292404"/>
                  </a:cubicBezTo>
                  <a:cubicBezTo>
                    <a:pt x="2295383" y="1308850"/>
                    <a:pt x="2319611" y="1294371"/>
                    <a:pt x="2318969" y="1275620"/>
                  </a:cubicBezTo>
                  <a:cubicBezTo>
                    <a:pt x="2318446" y="1260393"/>
                    <a:pt x="2306868" y="1251425"/>
                    <a:pt x="2295025" y="1251352"/>
                  </a:cubicBezTo>
                  <a:close/>
                  <a:moveTo>
                    <a:pt x="2290947" y="1869556"/>
                  </a:moveTo>
                  <a:cubicBezTo>
                    <a:pt x="2268334" y="1869404"/>
                    <a:pt x="2259278" y="1897255"/>
                    <a:pt x="2273630" y="1910608"/>
                  </a:cubicBezTo>
                  <a:cubicBezTo>
                    <a:pt x="2291298" y="1927054"/>
                    <a:pt x="2315540" y="1912575"/>
                    <a:pt x="2314884" y="1893831"/>
                  </a:cubicBezTo>
                  <a:cubicBezTo>
                    <a:pt x="2314361" y="1878597"/>
                    <a:pt x="2302790" y="1869636"/>
                    <a:pt x="2290947" y="1869556"/>
                  </a:cubicBezTo>
                  <a:close/>
                  <a:moveTo>
                    <a:pt x="2292986" y="1560454"/>
                  </a:moveTo>
                  <a:cubicBezTo>
                    <a:pt x="2270406" y="1560308"/>
                    <a:pt x="2261304" y="1588140"/>
                    <a:pt x="2275669" y="1601506"/>
                  </a:cubicBezTo>
                  <a:cubicBezTo>
                    <a:pt x="2293350" y="1617959"/>
                    <a:pt x="2317565" y="1603453"/>
                    <a:pt x="2316930" y="1584729"/>
                  </a:cubicBezTo>
                  <a:cubicBezTo>
                    <a:pt x="2316400" y="1569462"/>
                    <a:pt x="2304730" y="1560527"/>
                    <a:pt x="2292986" y="1560454"/>
                  </a:cubicBezTo>
                  <a:close/>
                  <a:moveTo>
                    <a:pt x="2554361" y="16593"/>
                  </a:moveTo>
                  <a:cubicBezTo>
                    <a:pt x="2531788" y="16441"/>
                    <a:pt x="2522672" y="44266"/>
                    <a:pt x="2537044" y="57645"/>
                  </a:cubicBezTo>
                  <a:cubicBezTo>
                    <a:pt x="2554712" y="74091"/>
                    <a:pt x="2578947" y="59612"/>
                    <a:pt x="2578304" y="40861"/>
                  </a:cubicBezTo>
                  <a:cubicBezTo>
                    <a:pt x="2577775" y="25634"/>
                    <a:pt x="2566210" y="16673"/>
                    <a:pt x="2554361" y="16593"/>
                  </a:cubicBezTo>
                  <a:close/>
                  <a:moveTo>
                    <a:pt x="2795340" y="1563772"/>
                  </a:moveTo>
                  <a:cubicBezTo>
                    <a:pt x="2772674" y="1563620"/>
                    <a:pt x="2763717" y="1591511"/>
                    <a:pt x="2778029" y="1604824"/>
                  </a:cubicBezTo>
                  <a:cubicBezTo>
                    <a:pt x="2795717" y="1621284"/>
                    <a:pt x="2819939" y="1606732"/>
                    <a:pt x="2819284" y="1588047"/>
                  </a:cubicBezTo>
                  <a:cubicBezTo>
                    <a:pt x="2818761" y="1572840"/>
                    <a:pt x="2807216" y="1563852"/>
                    <a:pt x="2795340" y="1563772"/>
                  </a:cubicBezTo>
                  <a:close/>
                  <a:moveTo>
                    <a:pt x="2797379" y="1254670"/>
                  </a:moveTo>
                  <a:cubicBezTo>
                    <a:pt x="2774766" y="1254518"/>
                    <a:pt x="2765717" y="1282370"/>
                    <a:pt x="2780062" y="1295722"/>
                  </a:cubicBezTo>
                  <a:cubicBezTo>
                    <a:pt x="2797743" y="1312175"/>
                    <a:pt x="2821958" y="1297670"/>
                    <a:pt x="2821323" y="1278939"/>
                  </a:cubicBezTo>
                  <a:cubicBezTo>
                    <a:pt x="2820793" y="1263711"/>
                    <a:pt x="2809228" y="1254743"/>
                    <a:pt x="2797379" y="1254670"/>
                  </a:cubicBezTo>
                  <a:close/>
                  <a:moveTo>
                    <a:pt x="2793301" y="1872875"/>
                  </a:moveTo>
                  <a:cubicBezTo>
                    <a:pt x="2770688" y="1872722"/>
                    <a:pt x="2761639" y="1900574"/>
                    <a:pt x="2775991" y="1913926"/>
                  </a:cubicBezTo>
                  <a:cubicBezTo>
                    <a:pt x="2793678" y="1930386"/>
                    <a:pt x="2817900" y="1915834"/>
                    <a:pt x="2817245" y="1897143"/>
                  </a:cubicBezTo>
                  <a:cubicBezTo>
                    <a:pt x="2816722" y="1881915"/>
                    <a:pt x="2805151" y="1872954"/>
                    <a:pt x="2793301" y="1872875"/>
                  </a:cubicBezTo>
                  <a:close/>
                  <a:moveTo>
                    <a:pt x="2791262" y="2181977"/>
                  </a:moveTo>
                  <a:cubicBezTo>
                    <a:pt x="2768656" y="2181824"/>
                    <a:pt x="2759600" y="2209676"/>
                    <a:pt x="2773952" y="2223029"/>
                  </a:cubicBezTo>
                  <a:cubicBezTo>
                    <a:pt x="2791620" y="2239475"/>
                    <a:pt x="2815848" y="2224996"/>
                    <a:pt x="2815206" y="2206252"/>
                  </a:cubicBezTo>
                  <a:cubicBezTo>
                    <a:pt x="2814683" y="2191018"/>
                    <a:pt x="2803105" y="2182056"/>
                    <a:pt x="2791262" y="2181977"/>
                  </a:cubicBezTo>
                  <a:close/>
                  <a:moveTo>
                    <a:pt x="2803496" y="327358"/>
                  </a:moveTo>
                  <a:cubicBezTo>
                    <a:pt x="2780883" y="327205"/>
                    <a:pt x="2771833" y="355057"/>
                    <a:pt x="2786185" y="368410"/>
                  </a:cubicBezTo>
                  <a:cubicBezTo>
                    <a:pt x="2803860" y="384862"/>
                    <a:pt x="2828095" y="370363"/>
                    <a:pt x="2827439" y="351626"/>
                  </a:cubicBezTo>
                  <a:cubicBezTo>
                    <a:pt x="2826916" y="336399"/>
                    <a:pt x="2815345" y="327437"/>
                    <a:pt x="2803496" y="327358"/>
                  </a:cubicBezTo>
                  <a:close/>
                  <a:moveTo>
                    <a:pt x="2799418" y="945562"/>
                  </a:moveTo>
                  <a:cubicBezTo>
                    <a:pt x="2776811" y="945409"/>
                    <a:pt x="2767756" y="973267"/>
                    <a:pt x="2782107" y="986614"/>
                  </a:cubicBezTo>
                  <a:cubicBezTo>
                    <a:pt x="2799775" y="1003060"/>
                    <a:pt x="2824004" y="988581"/>
                    <a:pt x="2823362" y="969837"/>
                  </a:cubicBezTo>
                  <a:cubicBezTo>
                    <a:pt x="2822839" y="954603"/>
                    <a:pt x="2811267" y="945641"/>
                    <a:pt x="2799418" y="945562"/>
                  </a:cubicBezTo>
                  <a:close/>
                  <a:moveTo>
                    <a:pt x="2801457" y="636460"/>
                  </a:moveTo>
                  <a:cubicBezTo>
                    <a:pt x="2778804" y="636307"/>
                    <a:pt x="2769828" y="664185"/>
                    <a:pt x="2784139" y="677512"/>
                  </a:cubicBezTo>
                  <a:cubicBezTo>
                    <a:pt x="2801808" y="693958"/>
                    <a:pt x="2826036" y="679479"/>
                    <a:pt x="2825394" y="660728"/>
                  </a:cubicBezTo>
                  <a:cubicBezTo>
                    <a:pt x="2824878" y="645501"/>
                    <a:pt x="2813306" y="636539"/>
                    <a:pt x="2801457" y="636460"/>
                  </a:cubicBezTo>
                  <a:close/>
                  <a:moveTo>
                    <a:pt x="2550283" y="634804"/>
                  </a:moveTo>
                  <a:cubicBezTo>
                    <a:pt x="2527630" y="634651"/>
                    <a:pt x="2518654" y="662529"/>
                    <a:pt x="2532972" y="675856"/>
                  </a:cubicBezTo>
                  <a:cubicBezTo>
                    <a:pt x="2550660" y="692322"/>
                    <a:pt x="2574882" y="677777"/>
                    <a:pt x="2574227" y="659072"/>
                  </a:cubicBezTo>
                  <a:cubicBezTo>
                    <a:pt x="2573697" y="643845"/>
                    <a:pt x="2562126" y="634877"/>
                    <a:pt x="2550283" y="634804"/>
                  </a:cubicBezTo>
                  <a:close/>
                  <a:moveTo>
                    <a:pt x="2789223" y="2491079"/>
                  </a:moveTo>
                  <a:cubicBezTo>
                    <a:pt x="2766604" y="2490926"/>
                    <a:pt x="2757568" y="2518791"/>
                    <a:pt x="2771913" y="2532131"/>
                  </a:cubicBezTo>
                  <a:cubicBezTo>
                    <a:pt x="2789581" y="2548577"/>
                    <a:pt x="2813809" y="2534098"/>
                    <a:pt x="2813167" y="2515354"/>
                  </a:cubicBezTo>
                  <a:cubicBezTo>
                    <a:pt x="2812644" y="2500120"/>
                    <a:pt x="2801066" y="2491158"/>
                    <a:pt x="2789223" y="2491079"/>
                  </a:cubicBezTo>
                  <a:close/>
                  <a:moveTo>
                    <a:pt x="2548244" y="943906"/>
                  </a:moveTo>
                  <a:cubicBezTo>
                    <a:pt x="2525631" y="943754"/>
                    <a:pt x="2516588" y="971612"/>
                    <a:pt x="2530933" y="984958"/>
                  </a:cubicBezTo>
                  <a:cubicBezTo>
                    <a:pt x="2548602" y="1001404"/>
                    <a:pt x="2572830" y="986925"/>
                    <a:pt x="2572188" y="968174"/>
                  </a:cubicBezTo>
                  <a:cubicBezTo>
                    <a:pt x="2571658" y="952947"/>
                    <a:pt x="2560087" y="943985"/>
                    <a:pt x="2548244" y="943906"/>
                  </a:cubicBezTo>
                  <a:close/>
                  <a:moveTo>
                    <a:pt x="2552322" y="325695"/>
                  </a:moveTo>
                  <a:cubicBezTo>
                    <a:pt x="2529709" y="325549"/>
                    <a:pt x="2520660" y="353394"/>
                    <a:pt x="2535005" y="366747"/>
                  </a:cubicBezTo>
                  <a:cubicBezTo>
                    <a:pt x="2552693" y="383206"/>
                    <a:pt x="2576914" y="368655"/>
                    <a:pt x="2576259" y="349963"/>
                  </a:cubicBezTo>
                  <a:cubicBezTo>
                    <a:pt x="2575743" y="334763"/>
                    <a:pt x="2564191" y="325775"/>
                    <a:pt x="2552322" y="325695"/>
                  </a:cubicBezTo>
                  <a:close/>
                  <a:moveTo>
                    <a:pt x="2546205" y="1253008"/>
                  </a:moveTo>
                  <a:cubicBezTo>
                    <a:pt x="2523605" y="1252856"/>
                    <a:pt x="2514536" y="1280707"/>
                    <a:pt x="2528888" y="1294060"/>
                  </a:cubicBezTo>
                  <a:cubicBezTo>
                    <a:pt x="2546569" y="1310513"/>
                    <a:pt x="2570785" y="1296007"/>
                    <a:pt x="2570149" y="1277283"/>
                  </a:cubicBezTo>
                  <a:cubicBezTo>
                    <a:pt x="2569613" y="1262022"/>
                    <a:pt x="2557949" y="1253087"/>
                    <a:pt x="2546205" y="1253008"/>
                  </a:cubicBezTo>
                  <a:close/>
                  <a:moveTo>
                    <a:pt x="2787178" y="2800187"/>
                  </a:moveTo>
                  <a:cubicBezTo>
                    <a:pt x="2764558" y="2800035"/>
                    <a:pt x="2755522" y="2827893"/>
                    <a:pt x="2769867" y="2841239"/>
                  </a:cubicBezTo>
                  <a:cubicBezTo>
                    <a:pt x="2787443" y="2857599"/>
                    <a:pt x="2811704" y="2843365"/>
                    <a:pt x="2811128" y="2824456"/>
                  </a:cubicBezTo>
                  <a:cubicBezTo>
                    <a:pt x="2810539" y="2809162"/>
                    <a:pt x="2798954" y="2800260"/>
                    <a:pt x="2787178" y="2800187"/>
                  </a:cubicBezTo>
                  <a:close/>
                  <a:moveTo>
                    <a:pt x="2052007" y="13275"/>
                  </a:moveTo>
                  <a:cubicBezTo>
                    <a:pt x="2029400" y="13122"/>
                    <a:pt x="2020338" y="40981"/>
                    <a:pt x="2034696" y="54327"/>
                  </a:cubicBezTo>
                  <a:cubicBezTo>
                    <a:pt x="2052364" y="70773"/>
                    <a:pt x="2076593" y="56294"/>
                    <a:pt x="2075951" y="37543"/>
                  </a:cubicBezTo>
                  <a:cubicBezTo>
                    <a:pt x="2075421" y="22316"/>
                    <a:pt x="2063850" y="13354"/>
                    <a:pt x="2052007" y="13275"/>
                  </a:cubicBezTo>
                  <a:close/>
                  <a:moveTo>
                    <a:pt x="1792664" y="1248034"/>
                  </a:moveTo>
                  <a:cubicBezTo>
                    <a:pt x="1770051" y="1247881"/>
                    <a:pt x="1761002" y="1275733"/>
                    <a:pt x="1775354" y="1289086"/>
                  </a:cubicBezTo>
                  <a:cubicBezTo>
                    <a:pt x="1793022" y="1305532"/>
                    <a:pt x="1817263" y="1291046"/>
                    <a:pt x="1816608" y="1272302"/>
                  </a:cubicBezTo>
                  <a:cubicBezTo>
                    <a:pt x="1816085" y="1257068"/>
                    <a:pt x="1804514" y="1248107"/>
                    <a:pt x="1792664" y="1248034"/>
                  </a:cubicBezTo>
                  <a:close/>
                  <a:moveTo>
                    <a:pt x="1549646" y="9956"/>
                  </a:moveTo>
                  <a:cubicBezTo>
                    <a:pt x="1526993" y="9804"/>
                    <a:pt x="1518017" y="37682"/>
                    <a:pt x="1532336" y="51008"/>
                  </a:cubicBezTo>
                  <a:cubicBezTo>
                    <a:pt x="1550024" y="67468"/>
                    <a:pt x="1574245" y="52916"/>
                    <a:pt x="1573590" y="34231"/>
                  </a:cubicBezTo>
                  <a:cubicBezTo>
                    <a:pt x="1573067" y="18997"/>
                    <a:pt x="1561496" y="10036"/>
                    <a:pt x="1549646" y="9956"/>
                  </a:cubicBezTo>
                  <a:close/>
                  <a:moveTo>
                    <a:pt x="2049968" y="322377"/>
                  </a:moveTo>
                  <a:cubicBezTo>
                    <a:pt x="2027342" y="322231"/>
                    <a:pt x="2018319" y="350089"/>
                    <a:pt x="2032657" y="363435"/>
                  </a:cubicBezTo>
                  <a:cubicBezTo>
                    <a:pt x="2050319" y="379881"/>
                    <a:pt x="2074554" y="365409"/>
                    <a:pt x="2073912" y="346652"/>
                  </a:cubicBezTo>
                  <a:cubicBezTo>
                    <a:pt x="2073382" y="331418"/>
                    <a:pt x="2061811" y="322456"/>
                    <a:pt x="2049968" y="322377"/>
                  </a:cubicBezTo>
                  <a:close/>
                  <a:moveTo>
                    <a:pt x="1788587" y="1866238"/>
                  </a:moveTo>
                  <a:cubicBezTo>
                    <a:pt x="1765980" y="1866086"/>
                    <a:pt x="1756918" y="1893937"/>
                    <a:pt x="1771276" y="1907290"/>
                  </a:cubicBezTo>
                  <a:cubicBezTo>
                    <a:pt x="1788944" y="1923736"/>
                    <a:pt x="1813173" y="1909257"/>
                    <a:pt x="1812530" y="1890506"/>
                  </a:cubicBezTo>
                  <a:cubicBezTo>
                    <a:pt x="1812007" y="1875279"/>
                    <a:pt x="1800436" y="1866317"/>
                    <a:pt x="1788587" y="1866238"/>
                  </a:cubicBezTo>
                  <a:close/>
                  <a:moveTo>
                    <a:pt x="1786548" y="2175340"/>
                  </a:moveTo>
                  <a:cubicBezTo>
                    <a:pt x="1763941" y="2175188"/>
                    <a:pt x="1754885" y="2203039"/>
                    <a:pt x="1769231" y="2216392"/>
                  </a:cubicBezTo>
                  <a:cubicBezTo>
                    <a:pt x="1786912" y="2232844"/>
                    <a:pt x="1811127" y="2218339"/>
                    <a:pt x="1810491" y="2199608"/>
                  </a:cubicBezTo>
                  <a:cubicBezTo>
                    <a:pt x="1809962" y="2184354"/>
                    <a:pt x="1798298" y="2175419"/>
                    <a:pt x="1786548" y="2175340"/>
                  </a:cubicBezTo>
                  <a:close/>
                  <a:moveTo>
                    <a:pt x="1782470" y="2793551"/>
                  </a:moveTo>
                  <a:cubicBezTo>
                    <a:pt x="1759857" y="2793398"/>
                    <a:pt x="1750808" y="2821250"/>
                    <a:pt x="1765159" y="2834603"/>
                  </a:cubicBezTo>
                  <a:cubicBezTo>
                    <a:pt x="1782834" y="2851055"/>
                    <a:pt x="1807069" y="2836537"/>
                    <a:pt x="1806414" y="2817819"/>
                  </a:cubicBezTo>
                  <a:cubicBezTo>
                    <a:pt x="1805891" y="2802592"/>
                    <a:pt x="1794319" y="2793630"/>
                    <a:pt x="1782470" y="2793551"/>
                  </a:cubicBezTo>
                  <a:close/>
                  <a:moveTo>
                    <a:pt x="1543530" y="937269"/>
                  </a:moveTo>
                  <a:cubicBezTo>
                    <a:pt x="1520956" y="937117"/>
                    <a:pt x="1511841" y="964942"/>
                    <a:pt x="1526212" y="978321"/>
                  </a:cubicBezTo>
                  <a:cubicBezTo>
                    <a:pt x="1543880" y="994767"/>
                    <a:pt x="1568109" y="980288"/>
                    <a:pt x="1567473" y="961537"/>
                  </a:cubicBezTo>
                  <a:cubicBezTo>
                    <a:pt x="1566944" y="946310"/>
                    <a:pt x="1555379" y="937349"/>
                    <a:pt x="1543530" y="937269"/>
                  </a:cubicBezTo>
                  <a:close/>
                  <a:moveTo>
                    <a:pt x="1784509" y="2484442"/>
                  </a:moveTo>
                  <a:cubicBezTo>
                    <a:pt x="1761896" y="2484290"/>
                    <a:pt x="1752847" y="2512141"/>
                    <a:pt x="1767198" y="2525494"/>
                  </a:cubicBezTo>
                  <a:cubicBezTo>
                    <a:pt x="1784873" y="2541947"/>
                    <a:pt x="1809108" y="2527428"/>
                    <a:pt x="1808453" y="2508710"/>
                  </a:cubicBezTo>
                  <a:cubicBezTo>
                    <a:pt x="1807930" y="2493509"/>
                    <a:pt x="1796385" y="2484522"/>
                    <a:pt x="1784509" y="2484442"/>
                  </a:cubicBezTo>
                  <a:close/>
                  <a:moveTo>
                    <a:pt x="1545569" y="628167"/>
                  </a:moveTo>
                  <a:cubicBezTo>
                    <a:pt x="1522956" y="628015"/>
                    <a:pt x="1513906" y="655873"/>
                    <a:pt x="1528258" y="669219"/>
                  </a:cubicBezTo>
                  <a:cubicBezTo>
                    <a:pt x="1545926" y="685665"/>
                    <a:pt x="1570154" y="671186"/>
                    <a:pt x="1569512" y="652442"/>
                  </a:cubicBezTo>
                  <a:cubicBezTo>
                    <a:pt x="1568989" y="637208"/>
                    <a:pt x="1557418" y="628240"/>
                    <a:pt x="1545569" y="628167"/>
                  </a:cubicBezTo>
                  <a:close/>
                  <a:moveTo>
                    <a:pt x="1533335" y="2482786"/>
                  </a:moveTo>
                  <a:cubicBezTo>
                    <a:pt x="1510729" y="2482634"/>
                    <a:pt x="1501666" y="2510485"/>
                    <a:pt x="1516018" y="2523838"/>
                  </a:cubicBezTo>
                  <a:cubicBezTo>
                    <a:pt x="1533686" y="2540284"/>
                    <a:pt x="1557928" y="2525805"/>
                    <a:pt x="1557272" y="2507054"/>
                  </a:cubicBezTo>
                  <a:cubicBezTo>
                    <a:pt x="1556749" y="2491827"/>
                    <a:pt x="1545178" y="2482866"/>
                    <a:pt x="1533335" y="2482786"/>
                  </a:cubicBezTo>
                  <a:close/>
                  <a:moveTo>
                    <a:pt x="1541491" y="1246371"/>
                  </a:moveTo>
                  <a:cubicBezTo>
                    <a:pt x="1518878" y="1246219"/>
                    <a:pt x="1509829" y="1274070"/>
                    <a:pt x="1524180" y="1287423"/>
                  </a:cubicBezTo>
                  <a:cubicBezTo>
                    <a:pt x="1541855" y="1303876"/>
                    <a:pt x="1566090" y="1289357"/>
                    <a:pt x="1565434" y="1270646"/>
                  </a:cubicBezTo>
                  <a:cubicBezTo>
                    <a:pt x="1564911" y="1255439"/>
                    <a:pt x="1553367" y="1246451"/>
                    <a:pt x="1541491" y="1246371"/>
                  </a:cubicBezTo>
                  <a:close/>
                  <a:moveTo>
                    <a:pt x="1531290" y="2791888"/>
                  </a:moveTo>
                  <a:cubicBezTo>
                    <a:pt x="1508677" y="2791736"/>
                    <a:pt x="1499627" y="2819587"/>
                    <a:pt x="1513979" y="2832940"/>
                  </a:cubicBezTo>
                  <a:cubicBezTo>
                    <a:pt x="1531654" y="2849393"/>
                    <a:pt x="1555889" y="2834874"/>
                    <a:pt x="1555233" y="2816163"/>
                  </a:cubicBezTo>
                  <a:cubicBezTo>
                    <a:pt x="1554710" y="2800956"/>
                    <a:pt x="1543166" y="2791968"/>
                    <a:pt x="1531290" y="2791888"/>
                  </a:cubicBezTo>
                  <a:close/>
                  <a:moveTo>
                    <a:pt x="1535374" y="2173684"/>
                  </a:moveTo>
                  <a:cubicBezTo>
                    <a:pt x="1512768" y="2173532"/>
                    <a:pt x="1503705" y="2201383"/>
                    <a:pt x="1518063" y="2214736"/>
                  </a:cubicBezTo>
                  <a:cubicBezTo>
                    <a:pt x="1535732" y="2231182"/>
                    <a:pt x="1559960" y="2216703"/>
                    <a:pt x="1559318" y="2197959"/>
                  </a:cubicBezTo>
                  <a:cubicBezTo>
                    <a:pt x="1558782" y="2182692"/>
                    <a:pt x="1547118" y="2173757"/>
                    <a:pt x="1535374" y="2173684"/>
                  </a:cubicBezTo>
                  <a:close/>
                  <a:moveTo>
                    <a:pt x="1539452" y="1555473"/>
                  </a:moveTo>
                  <a:cubicBezTo>
                    <a:pt x="1516839" y="1555321"/>
                    <a:pt x="1507790" y="1583172"/>
                    <a:pt x="1522141" y="1596525"/>
                  </a:cubicBezTo>
                  <a:cubicBezTo>
                    <a:pt x="1539809" y="1612971"/>
                    <a:pt x="1564051" y="1598486"/>
                    <a:pt x="1563396" y="1579748"/>
                  </a:cubicBezTo>
                  <a:cubicBezTo>
                    <a:pt x="1562866" y="1564514"/>
                    <a:pt x="1551295" y="1555553"/>
                    <a:pt x="1539452" y="1555473"/>
                  </a:cubicBezTo>
                  <a:close/>
                  <a:moveTo>
                    <a:pt x="1537413" y="1864582"/>
                  </a:moveTo>
                  <a:cubicBezTo>
                    <a:pt x="1514760" y="1864430"/>
                    <a:pt x="1505784" y="1892308"/>
                    <a:pt x="1520102" y="1905634"/>
                  </a:cubicBezTo>
                  <a:cubicBezTo>
                    <a:pt x="1537770" y="1922080"/>
                    <a:pt x="1561999" y="1907601"/>
                    <a:pt x="1561357" y="1888850"/>
                  </a:cubicBezTo>
                  <a:cubicBezTo>
                    <a:pt x="1560827" y="1873616"/>
                    <a:pt x="1549256" y="1864655"/>
                    <a:pt x="1537413" y="1864582"/>
                  </a:cubicBezTo>
                  <a:close/>
                  <a:moveTo>
                    <a:pt x="1547608" y="319058"/>
                  </a:moveTo>
                  <a:cubicBezTo>
                    <a:pt x="1525001" y="318906"/>
                    <a:pt x="1515945" y="346758"/>
                    <a:pt x="1530290" y="360110"/>
                  </a:cubicBezTo>
                  <a:cubicBezTo>
                    <a:pt x="1547965" y="376556"/>
                    <a:pt x="1572200" y="362064"/>
                    <a:pt x="1571545" y="343333"/>
                  </a:cubicBezTo>
                  <a:cubicBezTo>
                    <a:pt x="1571028" y="328099"/>
                    <a:pt x="1559457" y="319138"/>
                    <a:pt x="1547608" y="319058"/>
                  </a:cubicBezTo>
                  <a:close/>
                  <a:moveTo>
                    <a:pt x="2041806" y="1558792"/>
                  </a:moveTo>
                  <a:cubicBezTo>
                    <a:pt x="2019199" y="1558639"/>
                    <a:pt x="2010137" y="1586491"/>
                    <a:pt x="2024495" y="1599844"/>
                  </a:cubicBezTo>
                  <a:cubicBezTo>
                    <a:pt x="2042163" y="1616290"/>
                    <a:pt x="2066392" y="1601811"/>
                    <a:pt x="2065750" y="1583060"/>
                  </a:cubicBezTo>
                  <a:cubicBezTo>
                    <a:pt x="2065227" y="1567833"/>
                    <a:pt x="2053655" y="1558871"/>
                    <a:pt x="2041806" y="1558792"/>
                  </a:cubicBezTo>
                  <a:close/>
                  <a:moveTo>
                    <a:pt x="2039767" y="1867894"/>
                  </a:moveTo>
                  <a:cubicBezTo>
                    <a:pt x="2017160" y="1867741"/>
                    <a:pt x="2008105" y="1895593"/>
                    <a:pt x="2022450" y="1908946"/>
                  </a:cubicBezTo>
                  <a:cubicBezTo>
                    <a:pt x="2040131" y="1925398"/>
                    <a:pt x="2064346" y="1910893"/>
                    <a:pt x="2063711" y="1892169"/>
                  </a:cubicBezTo>
                  <a:cubicBezTo>
                    <a:pt x="2063181" y="1876908"/>
                    <a:pt x="2051517" y="1867973"/>
                    <a:pt x="2039767" y="1867894"/>
                  </a:cubicBezTo>
                  <a:close/>
                  <a:moveTo>
                    <a:pt x="2035689" y="2486104"/>
                  </a:moveTo>
                  <a:cubicBezTo>
                    <a:pt x="2013036" y="2485952"/>
                    <a:pt x="2004060" y="2513830"/>
                    <a:pt x="2018379" y="2527156"/>
                  </a:cubicBezTo>
                  <a:cubicBezTo>
                    <a:pt x="2036067" y="2543616"/>
                    <a:pt x="2060288" y="2529064"/>
                    <a:pt x="2059633" y="2510373"/>
                  </a:cubicBezTo>
                  <a:cubicBezTo>
                    <a:pt x="2059103" y="2495145"/>
                    <a:pt x="2047532" y="2486184"/>
                    <a:pt x="2035689" y="2486104"/>
                  </a:cubicBezTo>
                  <a:close/>
                  <a:moveTo>
                    <a:pt x="2037728" y="2177002"/>
                  </a:moveTo>
                  <a:cubicBezTo>
                    <a:pt x="2015115" y="2176850"/>
                    <a:pt x="2006066" y="2204702"/>
                    <a:pt x="2020411" y="2218054"/>
                  </a:cubicBezTo>
                  <a:cubicBezTo>
                    <a:pt x="2038085" y="2234507"/>
                    <a:pt x="2062321" y="2219988"/>
                    <a:pt x="2061665" y="2201277"/>
                  </a:cubicBezTo>
                  <a:cubicBezTo>
                    <a:pt x="2061142" y="2186043"/>
                    <a:pt x="2049577" y="2177082"/>
                    <a:pt x="2037728" y="2177002"/>
                  </a:cubicBezTo>
                  <a:close/>
                  <a:moveTo>
                    <a:pt x="2047922" y="631485"/>
                  </a:moveTo>
                  <a:cubicBezTo>
                    <a:pt x="2025343" y="631333"/>
                    <a:pt x="2016240" y="659165"/>
                    <a:pt x="2030612" y="672537"/>
                  </a:cubicBezTo>
                  <a:cubicBezTo>
                    <a:pt x="2048187" y="688897"/>
                    <a:pt x="2072515" y="674604"/>
                    <a:pt x="2071873" y="655760"/>
                  </a:cubicBezTo>
                  <a:cubicBezTo>
                    <a:pt x="2071343" y="640520"/>
                    <a:pt x="2059772" y="631558"/>
                    <a:pt x="2047922" y="631485"/>
                  </a:cubicBezTo>
                  <a:close/>
                  <a:moveTo>
                    <a:pt x="1790626" y="1557136"/>
                  </a:moveTo>
                  <a:cubicBezTo>
                    <a:pt x="1767973" y="1556983"/>
                    <a:pt x="1758996" y="1584861"/>
                    <a:pt x="1773315" y="1598188"/>
                  </a:cubicBezTo>
                  <a:cubicBezTo>
                    <a:pt x="1790983" y="1614634"/>
                    <a:pt x="1815211" y="1600155"/>
                    <a:pt x="1814569" y="1581404"/>
                  </a:cubicBezTo>
                  <a:cubicBezTo>
                    <a:pt x="1814046" y="1566177"/>
                    <a:pt x="1802475" y="1557215"/>
                    <a:pt x="1790626" y="1557136"/>
                  </a:cubicBezTo>
                  <a:close/>
                  <a:moveTo>
                    <a:pt x="2043845" y="1249690"/>
                  </a:moveTo>
                  <a:cubicBezTo>
                    <a:pt x="2021179" y="1249537"/>
                    <a:pt x="2012222" y="1277428"/>
                    <a:pt x="2026527" y="1290742"/>
                  </a:cubicBezTo>
                  <a:cubicBezTo>
                    <a:pt x="2044196" y="1307188"/>
                    <a:pt x="2068424" y="1292709"/>
                    <a:pt x="2067782" y="1273964"/>
                  </a:cubicBezTo>
                  <a:cubicBezTo>
                    <a:pt x="2067265" y="1258731"/>
                    <a:pt x="2055694" y="1249769"/>
                    <a:pt x="2043845" y="1249690"/>
                  </a:cubicBezTo>
                  <a:close/>
                  <a:moveTo>
                    <a:pt x="2045884" y="940588"/>
                  </a:moveTo>
                  <a:cubicBezTo>
                    <a:pt x="2023231" y="940435"/>
                    <a:pt x="2014254" y="968313"/>
                    <a:pt x="2028573" y="981640"/>
                  </a:cubicBezTo>
                  <a:cubicBezTo>
                    <a:pt x="2046261" y="998099"/>
                    <a:pt x="2070483" y="983547"/>
                    <a:pt x="2069827" y="964856"/>
                  </a:cubicBezTo>
                  <a:cubicBezTo>
                    <a:pt x="2069304" y="949628"/>
                    <a:pt x="2057733" y="940667"/>
                    <a:pt x="2045884" y="940588"/>
                  </a:cubicBezTo>
                  <a:close/>
                  <a:moveTo>
                    <a:pt x="1794710" y="938925"/>
                  </a:moveTo>
                  <a:cubicBezTo>
                    <a:pt x="1772097" y="938773"/>
                    <a:pt x="1763048" y="966624"/>
                    <a:pt x="1777393" y="979977"/>
                  </a:cubicBezTo>
                  <a:cubicBezTo>
                    <a:pt x="1794968" y="996337"/>
                    <a:pt x="1819296" y="982043"/>
                    <a:pt x="1818654" y="963200"/>
                  </a:cubicBezTo>
                  <a:cubicBezTo>
                    <a:pt x="1818124" y="947966"/>
                    <a:pt x="1806559" y="939004"/>
                    <a:pt x="1794710" y="938925"/>
                  </a:cubicBezTo>
                  <a:close/>
                  <a:moveTo>
                    <a:pt x="2033650" y="2795206"/>
                  </a:moveTo>
                  <a:cubicBezTo>
                    <a:pt x="2011044" y="2795054"/>
                    <a:pt x="2001988" y="2822906"/>
                    <a:pt x="2016340" y="2836258"/>
                  </a:cubicBezTo>
                  <a:cubicBezTo>
                    <a:pt x="2034014" y="2852711"/>
                    <a:pt x="2058249" y="2838212"/>
                    <a:pt x="2057594" y="2819481"/>
                  </a:cubicBezTo>
                  <a:cubicBezTo>
                    <a:pt x="2057064" y="2804247"/>
                    <a:pt x="2045493" y="2795286"/>
                    <a:pt x="2033650" y="2795206"/>
                  </a:cubicBezTo>
                  <a:close/>
                  <a:moveTo>
                    <a:pt x="1796749" y="629823"/>
                  </a:moveTo>
                  <a:cubicBezTo>
                    <a:pt x="1774169" y="629671"/>
                    <a:pt x="1765060" y="657502"/>
                    <a:pt x="1779432" y="670875"/>
                  </a:cubicBezTo>
                  <a:cubicBezTo>
                    <a:pt x="1797113" y="687341"/>
                    <a:pt x="1821328" y="672796"/>
                    <a:pt x="1820686" y="654091"/>
                  </a:cubicBezTo>
                  <a:cubicBezTo>
                    <a:pt x="1820163" y="638831"/>
                    <a:pt x="1808572" y="629902"/>
                    <a:pt x="1796749" y="629823"/>
                  </a:cubicBezTo>
                  <a:close/>
                  <a:moveTo>
                    <a:pt x="1298473" y="8301"/>
                  </a:moveTo>
                  <a:cubicBezTo>
                    <a:pt x="1275820" y="8148"/>
                    <a:pt x="1266843" y="36026"/>
                    <a:pt x="1281162" y="49353"/>
                  </a:cubicBezTo>
                  <a:cubicBezTo>
                    <a:pt x="1298850" y="65812"/>
                    <a:pt x="1323072" y="51260"/>
                    <a:pt x="1322416" y="32569"/>
                  </a:cubicBezTo>
                  <a:cubicBezTo>
                    <a:pt x="1321887" y="17361"/>
                    <a:pt x="1310342" y="8373"/>
                    <a:pt x="1298473" y="8301"/>
                  </a:cubicBezTo>
                  <a:close/>
                  <a:moveTo>
                    <a:pt x="1800827" y="11619"/>
                  </a:moveTo>
                  <a:cubicBezTo>
                    <a:pt x="1778174" y="11467"/>
                    <a:pt x="1769197" y="39345"/>
                    <a:pt x="1783516" y="52671"/>
                  </a:cubicBezTo>
                  <a:cubicBezTo>
                    <a:pt x="1801191" y="69123"/>
                    <a:pt x="1825426" y="54625"/>
                    <a:pt x="1824770" y="35887"/>
                  </a:cubicBezTo>
                  <a:cubicBezTo>
                    <a:pt x="1824247" y="20660"/>
                    <a:pt x="1812676" y="11692"/>
                    <a:pt x="1800827" y="11619"/>
                  </a:cubicBezTo>
                  <a:close/>
                  <a:moveTo>
                    <a:pt x="1798788" y="320721"/>
                  </a:moveTo>
                  <a:cubicBezTo>
                    <a:pt x="1776194" y="320575"/>
                    <a:pt x="1767112" y="348413"/>
                    <a:pt x="1781477" y="361780"/>
                  </a:cubicBezTo>
                  <a:cubicBezTo>
                    <a:pt x="1799145" y="378226"/>
                    <a:pt x="1823374" y="363747"/>
                    <a:pt x="1822731" y="344996"/>
                  </a:cubicBezTo>
                  <a:cubicBezTo>
                    <a:pt x="1822208" y="329762"/>
                    <a:pt x="1810631" y="320800"/>
                    <a:pt x="1798788" y="3207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681223" y="660800"/>
            <a:ext cx="2369215" cy="12902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45181" y="964787"/>
            <a:ext cx="21611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</a:rPr>
              <a:t>Tiết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</a:rPr>
              <a:t> 49: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5242" y="2353100"/>
            <a:ext cx="8321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n w="0"/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ÌNH CHÓP TỨ GIÁC ĐỀU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26904" y="3621245"/>
            <a:ext cx="35493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GV: </a:t>
            </a:r>
            <a:r>
              <a:rPr lang="en-US" sz="2400" b="1" dirty="0" err="1">
                <a:solidFill>
                  <a:srgbClr val="FF0000"/>
                </a:solidFill>
              </a:rPr>
              <a:t>Đỗ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ồ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anh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Trường</a:t>
            </a:r>
            <a:r>
              <a:rPr lang="en-US" sz="2400" b="1" dirty="0">
                <a:solidFill>
                  <a:srgbClr val="FF0000"/>
                </a:solidFill>
              </a:rPr>
              <a:t> THCS Mai </a:t>
            </a:r>
            <a:r>
              <a:rPr lang="en-US" sz="2400" b="1" dirty="0" err="1">
                <a:solidFill>
                  <a:srgbClr val="FF0000"/>
                </a:solidFill>
              </a:rPr>
              <a:t>Lâm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Google Shape;271;p25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2"/>
                </a:solidFill>
              </a:rPr>
              <a:t>4</a:t>
            </a:fld>
            <a:endParaRPr>
              <a:solidFill>
                <a:schemeClr val="lt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4999" y="545245"/>
            <a:ext cx="4963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1. </a:t>
            </a:r>
            <a:r>
              <a:rPr lang="en-US" sz="3200" b="1" dirty="0" err="1">
                <a:solidFill>
                  <a:srgbClr val="0000FF"/>
                </a:solidFill>
              </a:rPr>
              <a:t>Hì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chóp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tứ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giác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đều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5144" y="1262196"/>
            <a:ext cx="421930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+ </a:t>
            </a:r>
            <a:r>
              <a:rPr lang="en-US" sz="2400" b="1" dirty="0" err="1">
                <a:solidFill>
                  <a:srgbClr val="FF0000"/>
                </a:solidFill>
              </a:rPr>
              <a:t>Đị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nghĩa</a:t>
            </a:r>
            <a:r>
              <a:rPr lang="en-US" sz="2400" dirty="0"/>
              <a:t>: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1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vuông</a:t>
            </a:r>
            <a:r>
              <a:rPr lang="en-US" sz="2400" dirty="0"/>
              <a:t>,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 1 </a:t>
            </a:r>
            <a:r>
              <a:rPr lang="en-US" sz="2400" dirty="0" err="1"/>
              <a:t>đỉnh</a:t>
            </a:r>
            <a:r>
              <a:rPr lang="en-US" sz="2400" dirty="0"/>
              <a:t>.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 </a:t>
            </a:r>
            <a:r>
              <a:rPr lang="en-US" sz="2400" dirty="0" err="1"/>
              <a:t>này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193" y="783626"/>
            <a:ext cx="4528532" cy="40202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Google Shape;271;p2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2"/>
                </a:solidFill>
              </a:rPr>
              <a:t>5</a:t>
            </a:fld>
            <a:endParaRPr>
              <a:solidFill>
                <a:schemeClr val="lt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4999" y="545245"/>
            <a:ext cx="4963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1. </a:t>
            </a:r>
            <a:r>
              <a:rPr lang="en-US" sz="3200" b="1" dirty="0" err="1">
                <a:solidFill>
                  <a:srgbClr val="0000FF"/>
                </a:solidFill>
              </a:rPr>
              <a:t>Hì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chóp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tứ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giác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đều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4999" y="1257868"/>
            <a:ext cx="42193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+ </a:t>
            </a:r>
            <a:r>
              <a:rPr lang="en-US" sz="2400" b="1" dirty="0" err="1">
                <a:solidFill>
                  <a:srgbClr val="FF0000"/>
                </a:solidFill>
              </a:rPr>
              <a:t>Đườ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ao</a:t>
            </a:r>
            <a:r>
              <a:rPr lang="en-US" sz="2400" dirty="0"/>
              <a:t>: </a:t>
            </a:r>
            <a:r>
              <a:rPr lang="en-US" sz="2400" dirty="0" err="1"/>
              <a:t>Đoạn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nối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/>
              <a:t>giao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chéo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4999" y="2959704"/>
            <a:ext cx="4219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+ </a:t>
            </a:r>
            <a:r>
              <a:rPr lang="en-US" sz="2400" b="1" dirty="0" err="1">
                <a:solidFill>
                  <a:srgbClr val="FF0000"/>
                </a:solidFill>
              </a:rPr>
              <a:t>Tru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ạn</a:t>
            </a:r>
            <a:r>
              <a:rPr lang="en-US" sz="2400" dirty="0"/>
              <a:t>: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193" y="673093"/>
            <a:ext cx="4528532" cy="4020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8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4823616" y="486155"/>
            <a:ext cx="7683" cy="4180115"/>
          </a:xfrm>
          <a:prstGeom prst="line">
            <a:avLst/>
          </a:prstGeom>
          <a:ln w="95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Google Shape;236;p21"/>
          <p:cNvSpPr/>
          <p:nvPr/>
        </p:nvSpPr>
        <p:spPr>
          <a:xfrm rot="1473029">
            <a:off x="8194043" y="3839540"/>
            <a:ext cx="507290" cy="50817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pic>
        <p:nvPicPr>
          <p:cNvPr id="9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2594" y="4162798"/>
            <a:ext cx="1766567" cy="5034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1058" y="800983"/>
            <a:ext cx="405635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Ví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dụ</a:t>
            </a:r>
            <a:r>
              <a:rPr lang="en-US" sz="2400" b="1" dirty="0">
                <a:solidFill>
                  <a:srgbClr val="0000FF"/>
                </a:solidFill>
              </a:rPr>
              <a:t>: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S.ABCD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Đỉnh</a:t>
            </a:r>
            <a:r>
              <a:rPr lang="en-US" sz="2400" dirty="0"/>
              <a:t>:…………….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:……………….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:…………………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đáy</a:t>
            </a:r>
            <a:r>
              <a:rPr lang="en-US" sz="2400" dirty="0"/>
              <a:t>:…………………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:…………….</a:t>
            </a:r>
          </a:p>
          <a:p>
            <a:r>
              <a:rPr lang="en-US" sz="2400" dirty="0"/>
              <a:t>+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:……………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6024" y="730852"/>
            <a:ext cx="3590186" cy="31872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57138" y="509452"/>
            <a:ext cx="2693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* </a:t>
            </a:r>
            <a:r>
              <a:rPr lang="en-US" sz="4000" b="1" dirty="0" err="1"/>
              <a:t>Nhận</a:t>
            </a:r>
            <a:r>
              <a:rPr lang="en-US" sz="4000" b="1" dirty="0"/>
              <a:t> </a:t>
            </a:r>
            <a:r>
              <a:rPr lang="en-US" sz="4000" b="1" dirty="0" err="1"/>
              <a:t>xét</a:t>
            </a:r>
            <a:endParaRPr lang="en-US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852635" y="1217338"/>
            <a:ext cx="4302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ó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ứ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i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ề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37634" y="1663614"/>
            <a:ext cx="4132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+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áy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hình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vuông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;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37634" y="2186834"/>
            <a:ext cx="76167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+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bên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tam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giác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ân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bằng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nhau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ó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hung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;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37634" y="3140941"/>
            <a:ext cx="77309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+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hân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ao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kẻ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từ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tới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áy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ều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ỉnh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ủa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áy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(OA = OB = OC = OD hay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là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giao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iểm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2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đường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50000"/>
                  </a:schemeClr>
                </a:solidFill>
              </a:rPr>
              <a:t>chéo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1881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0640" y="107800"/>
            <a:ext cx="7614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2. </a:t>
            </a:r>
            <a:r>
              <a:rPr lang="en-US" sz="2800" b="1" dirty="0" err="1">
                <a:solidFill>
                  <a:srgbClr val="0000FF"/>
                </a:solidFill>
              </a:rPr>
              <a:t>Diệ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íc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xu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qua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ì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hó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ứ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iá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ều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6480" y="994603"/>
            <a:ext cx="5010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+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xung</a:t>
            </a:r>
            <a:r>
              <a:rPr lang="en-US" sz="2400" dirty="0"/>
              <a:t> </a:t>
            </a:r>
            <a:r>
              <a:rPr lang="en-US" sz="2400" dirty="0" err="1"/>
              <a:t>qua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ửa</a:t>
            </a:r>
            <a:r>
              <a:rPr lang="en-US" sz="2400" dirty="0"/>
              <a:t> </a:t>
            </a:r>
            <a:r>
              <a:rPr lang="en-US" sz="2400" dirty="0" err="1"/>
              <a:t>chu</a:t>
            </a:r>
            <a:r>
              <a:rPr lang="en-US" sz="2400" dirty="0"/>
              <a:t> vi </a:t>
            </a:r>
            <a:r>
              <a:rPr lang="en-US" sz="2400" dirty="0" err="1"/>
              <a:t>đáy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9597"/>
              </p:ext>
            </p:extLst>
          </p:nvPr>
        </p:nvGraphicFramePr>
        <p:xfrm>
          <a:off x="1889420" y="2208777"/>
          <a:ext cx="1817262" cy="68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420" y="2208777"/>
                        <a:ext cx="1817262" cy="68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479" y="2894536"/>
            <a:ext cx="4523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 p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nửa</a:t>
            </a:r>
            <a:r>
              <a:rPr lang="en-US" sz="2400" dirty="0"/>
              <a:t> </a:t>
            </a:r>
            <a:r>
              <a:rPr lang="en-US" sz="2400" dirty="0" err="1"/>
              <a:t>chu</a:t>
            </a:r>
            <a:r>
              <a:rPr lang="en-US" sz="2400" dirty="0"/>
              <a:t> vi </a:t>
            </a:r>
            <a:r>
              <a:rPr lang="en-US" sz="2400" dirty="0" err="1"/>
              <a:t>đáy</a:t>
            </a:r>
            <a:endParaRPr lang="en-US" sz="2400" dirty="0"/>
          </a:p>
          <a:p>
            <a:r>
              <a:rPr lang="en-US" sz="2400" dirty="0"/>
              <a:t>                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7684" y="3937514"/>
            <a:ext cx="4088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Chú</a:t>
            </a:r>
            <a:r>
              <a:rPr lang="en-US" sz="2400" dirty="0"/>
              <a:t> ý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26323"/>
              </p:ext>
            </p:extLst>
          </p:nvPr>
        </p:nvGraphicFramePr>
        <p:xfrm>
          <a:off x="2002017" y="3650841"/>
          <a:ext cx="21193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017" y="3650841"/>
                        <a:ext cx="21193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9550" y="783047"/>
            <a:ext cx="3553258" cy="315446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12509" y="727253"/>
            <a:ext cx="7614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3. </a:t>
            </a:r>
            <a:r>
              <a:rPr lang="en-US" sz="2800" b="1" dirty="0" err="1">
                <a:solidFill>
                  <a:srgbClr val="0000FF"/>
                </a:solidFill>
              </a:rPr>
              <a:t>Diệ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íc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oà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ầ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ì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hó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ứ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iá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ều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2783" y="1803477"/>
            <a:ext cx="75487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toàn</a:t>
            </a:r>
            <a:r>
              <a:rPr lang="en-US" sz="2400" dirty="0"/>
              <a:t> </a:t>
            </a:r>
            <a:r>
              <a:rPr lang="en-US" sz="2400" dirty="0" err="1"/>
              <a:t>phầ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óp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Sxq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S </a:t>
            </a:r>
            <a:r>
              <a:rPr lang="en-US" sz="2400" dirty="0" err="1"/>
              <a:t>đáy</a:t>
            </a:r>
            <a:r>
              <a:rPr lang="en-US" sz="2400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50"/>
              </p:ext>
            </p:extLst>
          </p:nvPr>
        </p:nvGraphicFramePr>
        <p:xfrm>
          <a:off x="2598801" y="2756591"/>
          <a:ext cx="2813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8801" y="2756591"/>
                        <a:ext cx="2813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2509" y="3696070"/>
            <a:ext cx="4088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Chú</a:t>
            </a:r>
            <a:r>
              <a:rPr lang="en-US" sz="2400" dirty="0"/>
              <a:t> ý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50027"/>
              </p:ext>
            </p:extLst>
          </p:nvPr>
        </p:nvGraphicFramePr>
        <p:xfrm>
          <a:off x="2130193" y="3564508"/>
          <a:ext cx="16160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193" y="3564508"/>
                        <a:ext cx="16160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91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theme/theme1.xml><?xml version="1.0" encoding="utf-8"?>
<a:theme xmlns:a="http://schemas.openxmlformats.org/drawingml/2006/main" name="Curio template">
  <a:themeElements>
    <a:clrScheme name="Custom 347">
      <a:dk1>
        <a:srgbClr val="2B3547"/>
      </a:dk1>
      <a:lt1>
        <a:srgbClr val="FFFFFF"/>
      </a:lt1>
      <a:dk2>
        <a:srgbClr val="7F8B91"/>
      </a:dk2>
      <a:lt2>
        <a:srgbClr val="EDF0EB"/>
      </a:lt2>
      <a:accent1>
        <a:srgbClr val="AEE25A"/>
      </a:accent1>
      <a:accent2>
        <a:srgbClr val="51C026"/>
      </a:accent2>
      <a:accent3>
        <a:srgbClr val="5DDBA7"/>
      </a:accent3>
      <a:accent4>
        <a:srgbClr val="29AFA2"/>
      </a:accent4>
      <a:accent5>
        <a:srgbClr val="809DC2"/>
      </a:accent5>
      <a:accent6>
        <a:srgbClr val="596885"/>
      </a:accent6>
      <a:hlink>
        <a:srgbClr val="52AC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3</TotalTime>
  <Words>697</Words>
  <Application>Microsoft Office PowerPoint</Application>
  <PresentationFormat>On-screen Show (16:9)</PresentationFormat>
  <Paragraphs>59</Paragraphs>
  <Slides>1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alibri</vt:lpstr>
      <vt:lpstr>Nunito</vt:lpstr>
      <vt:lpstr>Amatic SC</vt:lpstr>
      <vt:lpstr>Symbol</vt:lpstr>
      <vt:lpstr>Arial</vt:lpstr>
      <vt:lpstr>Curio template</vt:lpstr>
      <vt:lpstr>Equation</vt:lpstr>
      <vt:lpstr>CHÀO MỪNG CÁC EM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 HÔM NAY</dc:title>
  <dc:creator>Admin</dc:creator>
  <cp:lastModifiedBy>Admin</cp:lastModifiedBy>
  <cp:revision>138</cp:revision>
  <dcterms:modified xsi:type="dcterms:W3CDTF">2024-09-19T06:09:46Z</dcterms:modified>
</cp:coreProperties>
</file>